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5"/>
  </p:notesMasterIdLst>
  <p:handoutMasterIdLst>
    <p:handoutMasterId r:id="rId16"/>
  </p:handoutMasterIdLst>
  <p:sldIdLst>
    <p:sldId id="403" r:id="rId3"/>
    <p:sldId id="433" r:id="rId4"/>
    <p:sldId id="449" r:id="rId5"/>
    <p:sldId id="450" r:id="rId6"/>
    <p:sldId id="451" r:id="rId7"/>
    <p:sldId id="452" r:id="rId8"/>
    <p:sldId id="453" r:id="rId9"/>
    <p:sldId id="455" r:id="rId10"/>
    <p:sldId id="454" r:id="rId11"/>
    <p:sldId id="456" r:id="rId12"/>
    <p:sldId id="457" r:id="rId13"/>
    <p:sldId id="458" r:id="rId14"/>
  </p:sldIdLst>
  <p:sldSz cx="24385588" cy="13717588"/>
  <p:notesSz cx="6797675" cy="9928225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000"/>
    <a:srgbClr val="FFC000"/>
    <a:srgbClr val="166083"/>
    <a:srgbClr val="FFFFFF"/>
    <a:srgbClr val="9CBCCA"/>
    <a:srgbClr val="F5A9C1"/>
    <a:srgbClr val="FF4747"/>
    <a:srgbClr val="949494"/>
    <a:srgbClr val="FDA1C2"/>
    <a:srgbClr val="FF1D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32" autoAdjust="0"/>
    <p:restoredTop sz="95701" autoAdjust="0"/>
  </p:normalViewPr>
  <p:slideViewPr>
    <p:cSldViewPr>
      <p:cViewPr varScale="1">
        <p:scale>
          <a:sx n="31" d="100"/>
          <a:sy n="31" d="100"/>
        </p:scale>
        <p:origin x="20" y="4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5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57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353" y="137820"/>
            <a:ext cx="24387048" cy="142891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.m4a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.bin"/><Relationship Id="rId4" Type="http://schemas.openxmlformats.org/officeDocument/2006/relationships/audio" Target="../media/media1.m4a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13" Type="http://schemas.openxmlformats.org/officeDocument/2006/relationships/image" Target="../media/image148.png"/><Relationship Id="rId3" Type="http://schemas.openxmlformats.org/officeDocument/2006/relationships/audio" Target="../media/media10.m4a"/><Relationship Id="rId7" Type="http://schemas.openxmlformats.org/officeDocument/2006/relationships/image" Target="../media/image526.png"/><Relationship Id="rId12" Type="http://schemas.openxmlformats.org/officeDocument/2006/relationships/image" Target="../media/image531.png"/><Relationship Id="rId2" Type="http://schemas.microsoft.com/office/2007/relationships/media" Target="../media/media10.m4a"/><Relationship Id="rId1" Type="http://schemas.openxmlformats.org/officeDocument/2006/relationships/tags" Target="../tags/tag11.xml"/><Relationship Id="rId11" Type="http://schemas.openxmlformats.org/officeDocument/2006/relationships/image" Target="../media/image530.png"/><Relationship Id="rId5" Type="http://schemas.openxmlformats.org/officeDocument/2006/relationships/image" Target="../media/image147.png"/><Relationship Id="rId10" Type="http://schemas.openxmlformats.org/officeDocument/2006/relationships/image" Target="../media/image52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28.png"/><Relationship Id="rId1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audio" Target="../media/media11.m4a"/><Relationship Id="rId7" Type="http://schemas.openxmlformats.org/officeDocument/2006/relationships/image" Target="../media/image151.png"/><Relationship Id="rId12" Type="http://schemas.openxmlformats.org/officeDocument/2006/relationships/image" Target="../media/image8.png"/><Relationship Id="rId2" Type="http://schemas.microsoft.com/office/2007/relationships/media" Target="../media/media11.m4a"/><Relationship Id="rId1" Type="http://schemas.openxmlformats.org/officeDocument/2006/relationships/tags" Target="../tags/tag1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2.m4a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.bin"/><Relationship Id="rId4" Type="http://schemas.openxmlformats.org/officeDocument/2006/relationships/audio" Target="../media/media12.m4a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26" Type="http://schemas.openxmlformats.org/officeDocument/2006/relationships/image" Target="../media/image34.png"/><Relationship Id="rId3" Type="http://schemas.openxmlformats.org/officeDocument/2006/relationships/audio" Target="../media/media2.m4a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microsoft.com/office/2007/relationships/media" Target="../media/media2.m4a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tags" Target="../tags/tag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0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Relationship Id="rId27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media3.m4a"/><Relationship Id="rId7" Type="http://schemas.openxmlformats.org/officeDocument/2006/relationships/image" Target="../media/image12.png"/><Relationship Id="rId2" Type="http://schemas.microsoft.com/office/2007/relationships/media" Target="../media/media3.m4a"/><Relationship Id="rId1" Type="http://schemas.openxmlformats.org/officeDocument/2006/relationships/tags" Target="../tags/tag4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audio" Target="../media/media4.m4a"/><Relationship Id="rId7" Type="http://schemas.openxmlformats.org/officeDocument/2006/relationships/image" Target="../media/image1210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microsoft.com/office/2007/relationships/media" Target="../media/media4.m4a"/><Relationship Id="rId16" Type="http://schemas.openxmlformats.org/officeDocument/2006/relationships/image" Target="../media/image43.png"/><Relationship Id="rId1" Type="http://schemas.openxmlformats.org/officeDocument/2006/relationships/tags" Target="../tags/tag5.xml"/><Relationship Id="rId6" Type="http://schemas.openxmlformats.org/officeDocument/2006/relationships/image" Target="../media/image1110.png"/><Relationship Id="rId11" Type="http://schemas.openxmlformats.org/officeDocument/2006/relationships/image" Target="../media/image38.png"/><Relationship Id="rId5" Type="http://schemas.openxmlformats.org/officeDocument/2006/relationships/image" Target="../media/image101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audio" Target="../media/media5.m4a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8.png"/><Relationship Id="rId2" Type="http://schemas.microsoft.com/office/2007/relationships/media" Target="../media/media5.m4a"/><Relationship Id="rId16" Type="http://schemas.openxmlformats.org/officeDocument/2006/relationships/image" Target="../media/image56.png"/><Relationship Id="rId1" Type="http://schemas.openxmlformats.org/officeDocument/2006/relationships/tags" Target="../tags/tag6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0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3" Type="http://schemas.openxmlformats.org/officeDocument/2006/relationships/audio" Target="../media/media6.m4a"/><Relationship Id="rId21" Type="http://schemas.openxmlformats.org/officeDocument/2006/relationships/image" Target="../media/image72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microsoft.com/office/2007/relationships/media" Target="../media/media6.m4a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tags" Target="../tags/tag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456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0.png"/><Relationship Id="rId14" Type="http://schemas.openxmlformats.org/officeDocument/2006/relationships/image" Target="../media/image65.png"/><Relationship Id="rId2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4.png"/><Relationship Id="rId21" Type="http://schemas.openxmlformats.org/officeDocument/2006/relationships/image" Target="../media/image89.png"/><Relationship Id="rId34" Type="http://schemas.openxmlformats.org/officeDocument/2006/relationships/image" Target="../media/image102.png"/><Relationship Id="rId42" Type="http://schemas.openxmlformats.org/officeDocument/2006/relationships/image" Target="../media/image110.png"/><Relationship Id="rId47" Type="http://schemas.openxmlformats.org/officeDocument/2006/relationships/image" Target="../media/image115.png"/><Relationship Id="rId50" Type="http://schemas.openxmlformats.org/officeDocument/2006/relationships/image" Target="../media/image118.png"/><Relationship Id="rId55" Type="http://schemas.openxmlformats.org/officeDocument/2006/relationships/image" Target="../media/image123.png"/><Relationship Id="rId63" Type="http://schemas.openxmlformats.org/officeDocument/2006/relationships/image" Target="../media/image131.png"/><Relationship Id="rId7" Type="http://schemas.openxmlformats.org/officeDocument/2006/relationships/image" Target="../media/image75.png"/><Relationship Id="rId2" Type="http://schemas.microsoft.com/office/2007/relationships/media" Target="../media/media7.m4a"/><Relationship Id="rId16" Type="http://schemas.openxmlformats.org/officeDocument/2006/relationships/image" Target="../media/image84.png"/><Relationship Id="rId29" Type="http://schemas.openxmlformats.org/officeDocument/2006/relationships/image" Target="../media/image97.png"/><Relationship Id="rId11" Type="http://schemas.openxmlformats.org/officeDocument/2006/relationships/image" Target="../media/image79.png"/><Relationship Id="rId24" Type="http://schemas.openxmlformats.org/officeDocument/2006/relationships/image" Target="../media/image92.png"/><Relationship Id="rId32" Type="http://schemas.openxmlformats.org/officeDocument/2006/relationships/image" Target="../media/image100.png"/><Relationship Id="rId37" Type="http://schemas.openxmlformats.org/officeDocument/2006/relationships/image" Target="../media/image105.png"/><Relationship Id="rId40" Type="http://schemas.openxmlformats.org/officeDocument/2006/relationships/image" Target="../media/image108.png"/><Relationship Id="rId45" Type="http://schemas.openxmlformats.org/officeDocument/2006/relationships/image" Target="../media/image113.png"/><Relationship Id="rId53" Type="http://schemas.openxmlformats.org/officeDocument/2006/relationships/image" Target="../media/image121.png"/><Relationship Id="rId58" Type="http://schemas.openxmlformats.org/officeDocument/2006/relationships/image" Target="../media/image126.png"/><Relationship Id="rId66" Type="http://schemas.openxmlformats.org/officeDocument/2006/relationships/image" Target="../media/image134.png"/><Relationship Id="rId5" Type="http://schemas.openxmlformats.org/officeDocument/2006/relationships/image" Target="../media/image73.png"/><Relationship Id="rId61" Type="http://schemas.openxmlformats.org/officeDocument/2006/relationships/image" Target="../media/image129.png"/><Relationship Id="rId19" Type="http://schemas.openxmlformats.org/officeDocument/2006/relationships/image" Target="../media/image87.png"/><Relationship Id="rId14" Type="http://schemas.openxmlformats.org/officeDocument/2006/relationships/image" Target="../media/image82.png"/><Relationship Id="rId22" Type="http://schemas.openxmlformats.org/officeDocument/2006/relationships/image" Target="../media/image90.png"/><Relationship Id="rId27" Type="http://schemas.openxmlformats.org/officeDocument/2006/relationships/image" Target="../media/image95.png"/><Relationship Id="rId30" Type="http://schemas.openxmlformats.org/officeDocument/2006/relationships/image" Target="../media/image98.png"/><Relationship Id="rId35" Type="http://schemas.openxmlformats.org/officeDocument/2006/relationships/image" Target="../media/image103.png"/><Relationship Id="rId43" Type="http://schemas.openxmlformats.org/officeDocument/2006/relationships/image" Target="../media/image111.png"/><Relationship Id="rId48" Type="http://schemas.openxmlformats.org/officeDocument/2006/relationships/image" Target="../media/image116.png"/><Relationship Id="rId56" Type="http://schemas.openxmlformats.org/officeDocument/2006/relationships/image" Target="../media/image124.png"/><Relationship Id="rId64" Type="http://schemas.openxmlformats.org/officeDocument/2006/relationships/image" Target="../media/image132.png"/><Relationship Id="rId8" Type="http://schemas.openxmlformats.org/officeDocument/2006/relationships/image" Target="../media/image76.png"/><Relationship Id="rId51" Type="http://schemas.openxmlformats.org/officeDocument/2006/relationships/image" Target="../media/image119.png"/><Relationship Id="rId3" Type="http://schemas.openxmlformats.org/officeDocument/2006/relationships/audio" Target="../media/media7.m4a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5" Type="http://schemas.openxmlformats.org/officeDocument/2006/relationships/image" Target="../media/image93.png"/><Relationship Id="rId33" Type="http://schemas.openxmlformats.org/officeDocument/2006/relationships/image" Target="../media/image101.png"/><Relationship Id="rId38" Type="http://schemas.openxmlformats.org/officeDocument/2006/relationships/image" Target="../media/image106.png"/><Relationship Id="rId46" Type="http://schemas.openxmlformats.org/officeDocument/2006/relationships/image" Target="../media/image114.png"/><Relationship Id="rId59" Type="http://schemas.openxmlformats.org/officeDocument/2006/relationships/image" Target="../media/image127.png"/><Relationship Id="rId67" Type="http://schemas.openxmlformats.org/officeDocument/2006/relationships/image" Target="../media/image8.png"/><Relationship Id="rId20" Type="http://schemas.openxmlformats.org/officeDocument/2006/relationships/image" Target="../media/image88.png"/><Relationship Id="rId41" Type="http://schemas.openxmlformats.org/officeDocument/2006/relationships/image" Target="../media/image109.png"/><Relationship Id="rId54" Type="http://schemas.openxmlformats.org/officeDocument/2006/relationships/image" Target="../media/image122.png"/><Relationship Id="rId62" Type="http://schemas.openxmlformats.org/officeDocument/2006/relationships/image" Target="../media/image130.png"/><Relationship Id="rId1" Type="http://schemas.openxmlformats.org/officeDocument/2006/relationships/tags" Target="../tags/tag8.xml"/><Relationship Id="rId6" Type="http://schemas.openxmlformats.org/officeDocument/2006/relationships/image" Target="../media/image74.png"/><Relationship Id="rId15" Type="http://schemas.openxmlformats.org/officeDocument/2006/relationships/image" Target="../media/image83.png"/><Relationship Id="rId23" Type="http://schemas.openxmlformats.org/officeDocument/2006/relationships/image" Target="../media/image91.png"/><Relationship Id="rId28" Type="http://schemas.openxmlformats.org/officeDocument/2006/relationships/image" Target="../media/image96.png"/><Relationship Id="rId36" Type="http://schemas.openxmlformats.org/officeDocument/2006/relationships/image" Target="../media/image104.png"/><Relationship Id="rId49" Type="http://schemas.openxmlformats.org/officeDocument/2006/relationships/image" Target="../media/image117.png"/><Relationship Id="rId57" Type="http://schemas.openxmlformats.org/officeDocument/2006/relationships/image" Target="../media/image125.png"/><Relationship Id="rId10" Type="http://schemas.openxmlformats.org/officeDocument/2006/relationships/image" Target="../media/image78.png"/><Relationship Id="rId31" Type="http://schemas.openxmlformats.org/officeDocument/2006/relationships/image" Target="../media/image99.png"/><Relationship Id="rId44" Type="http://schemas.openxmlformats.org/officeDocument/2006/relationships/image" Target="../media/image112.png"/><Relationship Id="rId52" Type="http://schemas.openxmlformats.org/officeDocument/2006/relationships/image" Target="../media/image120.png"/><Relationship Id="rId60" Type="http://schemas.openxmlformats.org/officeDocument/2006/relationships/image" Target="../media/image128.png"/><Relationship Id="rId65" Type="http://schemas.openxmlformats.org/officeDocument/2006/relationships/image" Target="../media/image1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7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9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audio" Target="../media/media8.m4a"/><Relationship Id="rId7" Type="http://schemas.openxmlformats.org/officeDocument/2006/relationships/image" Target="../media/image137.png"/><Relationship Id="rId2" Type="http://schemas.microsoft.com/office/2007/relationships/media" Target="../media/media8.m4a"/><Relationship Id="rId1" Type="http://schemas.openxmlformats.org/officeDocument/2006/relationships/tags" Target="../tags/tag9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audio" Target="../media/media9.m4a"/><Relationship Id="rId7" Type="http://schemas.openxmlformats.org/officeDocument/2006/relationships/image" Target="../media/image142.png"/><Relationship Id="rId12" Type="http://schemas.openxmlformats.org/officeDocument/2006/relationships/image" Target="../media/image8.png"/><Relationship Id="rId2" Type="http://schemas.microsoft.com/office/2007/relationships/media" Target="../media/media9.m4a"/><Relationship Id="rId1" Type="http://schemas.openxmlformats.org/officeDocument/2006/relationships/tags" Target="../tags/tag10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37981" y="-16735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08488" y="6668522"/>
            <a:ext cx="19551130" cy="2121506"/>
            <a:chOff x="2994540" y="3561323"/>
            <a:chExt cx="19552402" cy="2121645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94540" y="3561323"/>
              <a:ext cx="19552402" cy="212164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LUYỆN TẬP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3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F06353A-B9EC-49B9-86FB-03AAB94050A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9350" y="120176"/>
            <a:ext cx="3385024" cy="3385024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75676AB-EA5F-4125-9B45-3560FB901DA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167"/>
    </mc:Choice>
    <mc:Fallback xmlns="">
      <p:transition spd="slow" advTm="24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75336" y="1818234"/>
            <a:ext cx="23548210" cy="1628402"/>
            <a:chOff x="371519" y="1640105"/>
            <a:chExt cx="23619263" cy="318701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40105"/>
              <a:ext cx="23535167" cy="3187016"/>
              <a:chOff x="371519" y="1418266"/>
              <a:chExt cx="23535167" cy="318701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8843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418266"/>
                <a:ext cx="3594861" cy="2397228"/>
                <a:chOff x="534989" y="14182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4182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blipFill>
                  <a:blip r:embed="rId5"/>
                  <a:stretch>
                    <a:fillRect l="-924" b="-2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657" y="3664964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lt;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≥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&gt;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8−2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/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gt;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8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69&g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/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f>
                                        <m:fPr>
                                          <m:ctrlP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3</m:t>
                                          </m:r>
                                        </m:num>
                                        <m:den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/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/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&lt;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5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89635F-9627-4A95-B316-B5B21CFF46DA}"/>
                  </a:ext>
                </a:extLst>
              </p:cNvPr>
              <p:cNvSpPr txBox="1"/>
              <p:nvPr/>
            </p:nvSpPr>
            <p:spPr>
              <a:xfrm>
                <a:off x="1530933" y="11782040"/>
                <a:ext cx="490122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ậ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;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89635F-9627-4A95-B316-B5B21CFF4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933" y="11782040"/>
                <a:ext cx="4901221" cy="754053"/>
              </a:xfrm>
              <a:prstGeom prst="rect">
                <a:avLst/>
              </a:prstGeom>
              <a:blipFill>
                <a:blip r:embed="rId13"/>
                <a:stretch>
                  <a:fillRect l="-4851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Audio 27">
            <a:hlinkClick r:id="" action="ppaction://media"/>
            <a:extLst>
              <a:ext uri="{FF2B5EF4-FFF2-40B4-BE49-F238E27FC236}">
                <a16:creationId xmlns:a16="http://schemas.microsoft.com/office/drawing/2014/main" id="{1874630D-9B80-4E54-8377-564667E423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338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560"/>
    </mc:Choice>
    <mc:Fallback xmlns="">
      <p:transition spd="slow" advTm="1465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2" grpId="0"/>
      <p:bldP spid="5" grpId="0"/>
      <p:bldP spid="50" grpId="0"/>
      <p:bldP spid="51" grpId="0"/>
      <p:bldP spid="52" grpId="0"/>
      <p:bldP spid="6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575336" y="1746226"/>
            <a:ext cx="23464367" cy="1700410"/>
            <a:chOff x="371519" y="1277336"/>
            <a:chExt cx="23535167" cy="3327946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28843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277336"/>
              <a:ext cx="3594861" cy="2397228"/>
              <a:chOff x="534989" y="1277336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277336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</a:t>
                </a: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475" y="3708697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09956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757CE88-1184-438A-9DFC-86F18B889928}"/>
                  </a:ext>
                </a:extLst>
              </p:cNvPr>
              <p:cNvSpPr/>
              <p:nvPr/>
            </p:nvSpPr>
            <p:spPr>
              <a:xfrm>
                <a:off x="4702581" y="2294245"/>
                <a:ext cx="117679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3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757CE88-1184-438A-9DFC-86F18B889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1" y="2294245"/>
                <a:ext cx="11767910" cy="830997"/>
              </a:xfrm>
              <a:prstGeom prst="rect">
                <a:avLst/>
              </a:prstGeom>
              <a:blipFill>
                <a:blip r:embed="rId5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340E87E-2D69-4ABB-A3DD-D3ED95F41CA5}"/>
                  </a:ext>
                </a:extLst>
              </p:cNvPr>
              <p:cNvSpPr/>
              <p:nvPr/>
            </p:nvSpPr>
            <p:spPr>
              <a:xfrm>
                <a:off x="1699750" y="5972596"/>
                <a:ext cx="39212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48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3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340E87E-2D69-4ABB-A3DD-D3ED95F41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750" y="5972596"/>
                <a:ext cx="392120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247139C-E517-41C6-BEF6-2BF49DB6AA25}"/>
                  </a:ext>
                </a:extLst>
              </p:cNvPr>
              <p:cNvSpPr/>
              <p:nvPr/>
            </p:nvSpPr>
            <p:spPr>
              <a:xfrm>
                <a:off x="5837031" y="5599544"/>
                <a:ext cx="5192191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8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247139C-E517-41C6-BEF6-2BF49DB6A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31" y="5599544"/>
                <a:ext cx="5192191" cy="17400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A972FB3-6CE6-4E77-84A8-BBE7A2B4E096}"/>
                  </a:ext>
                </a:extLst>
              </p:cNvPr>
              <p:cNvSpPr/>
              <p:nvPr/>
            </p:nvSpPr>
            <p:spPr>
              <a:xfrm>
                <a:off x="10560690" y="5599543"/>
                <a:ext cx="4305730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48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A972FB3-6CE6-4E77-84A8-BBE7A2B4E0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690" y="5599543"/>
                <a:ext cx="4305730" cy="17400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4E23389-4C0B-40AC-BD34-10EABF717DFC}"/>
                  </a:ext>
                </a:extLst>
              </p:cNvPr>
              <p:cNvSpPr/>
              <p:nvPr/>
            </p:nvSpPr>
            <p:spPr>
              <a:xfrm>
                <a:off x="14937504" y="5599543"/>
                <a:ext cx="4689554" cy="2827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2&l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lt;−1</m:t>
                                      </m:r>
                                    </m:e>
                                    <m:e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gt;1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4E23389-4C0B-40AC-BD34-10EABF717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7504" y="5599543"/>
                <a:ext cx="4689554" cy="2827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D635C98-B0DB-4545-86EA-69AB48590F5C}"/>
                  </a:ext>
                </a:extLst>
              </p:cNvPr>
              <p:cNvSpPr/>
              <p:nvPr/>
            </p:nvSpPr>
            <p:spPr>
              <a:xfrm>
                <a:off x="14920296" y="8437816"/>
                <a:ext cx="4988480" cy="1736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−2&lt;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1&l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2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D635C98-B0DB-4545-86EA-69AB48590F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0296" y="8437816"/>
                <a:ext cx="4988480" cy="17361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430DE88-9A35-47E5-95AF-81BE299BE58F}"/>
                  </a:ext>
                </a:extLst>
              </p:cNvPr>
              <p:cNvSpPr/>
              <p:nvPr/>
            </p:nvSpPr>
            <p:spPr>
              <a:xfrm>
                <a:off x="1123025" y="10951043"/>
                <a:ext cx="20338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;−1</m:t>
                        </m:r>
                      </m:e>
                    </m:d>
                    <m:r>
                      <a:rPr lang="en-US" sz="4800" b="0" i="1">
                        <a:latin typeface="Cambria Math"/>
                      </a:rPr>
                      <m:t>∪</m:t>
                    </m:r>
                  </m:oMath>
                </a14:m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430DE88-9A35-47E5-95AF-81BE299BE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025" y="10951043"/>
                <a:ext cx="20338287" cy="830997"/>
              </a:xfrm>
              <a:prstGeom prst="rect">
                <a:avLst/>
              </a:prstGeom>
              <a:blipFill>
                <a:blip r:embed="rId11"/>
                <a:stretch>
                  <a:fillRect l="-1349" t="-19708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Audio 39">
            <a:hlinkClick r:id="" action="ppaction://media"/>
            <a:extLst>
              <a:ext uri="{FF2B5EF4-FFF2-40B4-BE49-F238E27FC236}">
                <a16:creationId xmlns:a16="http://schemas.microsoft.com/office/drawing/2014/main" id="{9D02CFAD-E5C9-4151-BCBC-2858167E7CF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212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962"/>
    </mc:Choice>
    <mc:Fallback xmlns="">
      <p:transition spd="slow" advTm="83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259CC902-CB2C-4E0B-9183-DA01E5954BE9}"/>
              </a:ext>
            </a:extLst>
          </p:cNvPr>
          <p:cNvSpPr/>
          <p:nvPr/>
        </p:nvSpPr>
        <p:spPr>
          <a:xfrm>
            <a:off x="230690" y="166084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598578" y="110962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F06353A-B9EC-49B9-86FB-03AAB94050A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9350" y="120176"/>
            <a:ext cx="3385024" cy="338502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29AEC3-320A-45B9-AE24-AF3E8866B54B}"/>
              </a:ext>
            </a:extLst>
          </p:cNvPr>
          <p:cNvSpPr/>
          <p:nvPr/>
        </p:nvSpPr>
        <p:spPr>
          <a:xfrm>
            <a:off x="4975218" y="7651490"/>
            <a:ext cx="16977861" cy="1601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ớ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ike, shar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ubscrib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TV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ink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npage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. 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A642CB-FB58-4354-9EC8-8D00134EF5F5}"/>
              </a:ext>
            </a:extLst>
          </p:cNvPr>
          <p:cNvSpPr/>
          <p:nvPr/>
        </p:nvSpPr>
        <p:spPr>
          <a:xfrm>
            <a:off x="5308600" y="11098378"/>
            <a:ext cx="1664447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ă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o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npage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ô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27" name="Heart 26">
            <a:extLst>
              <a:ext uri="{FF2B5EF4-FFF2-40B4-BE49-F238E27FC236}">
                <a16:creationId xmlns:a16="http://schemas.microsoft.com/office/drawing/2014/main" id="{E9FC708A-685C-4704-BF1B-D8C716707AE0}"/>
              </a:ext>
            </a:extLst>
          </p:cNvPr>
          <p:cNvSpPr/>
          <p:nvPr/>
        </p:nvSpPr>
        <p:spPr>
          <a:xfrm>
            <a:off x="1707046" y="11255528"/>
            <a:ext cx="1791816" cy="1584176"/>
          </a:xfrm>
          <a:prstGeom prst="hear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eart 28">
            <a:extLst>
              <a:ext uri="{FF2B5EF4-FFF2-40B4-BE49-F238E27FC236}">
                <a16:creationId xmlns:a16="http://schemas.microsoft.com/office/drawing/2014/main" id="{2A217DFB-27A7-46F5-AF25-885C719B062E}"/>
              </a:ext>
            </a:extLst>
          </p:cNvPr>
          <p:cNvSpPr/>
          <p:nvPr/>
        </p:nvSpPr>
        <p:spPr>
          <a:xfrm>
            <a:off x="1707046" y="7950816"/>
            <a:ext cx="1791816" cy="1584176"/>
          </a:xfrm>
          <a:prstGeom prst="hear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Diagonal Corners Rounded 11">
            <a:extLst>
              <a:ext uri="{FF2B5EF4-FFF2-40B4-BE49-F238E27FC236}">
                <a16:creationId xmlns:a16="http://schemas.microsoft.com/office/drawing/2014/main" id="{2D43B8B4-64C9-4728-9677-1611AF1F0634}"/>
              </a:ext>
            </a:extLst>
          </p:cNvPr>
          <p:cNvSpPr/>
          <p:nvPr/>
        </p:nvSpPr>
        <p:spPr>
          <a:xfrm>
            <a:off x="4507168" y="7419388"/>
            <a:ext cx="18298281" cy="2505997"/>
          </a:xfrm>
          <a:prstGeom prst="round2Diag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AB9D7B-FE07-4991-AA22-6DA9594A7CDF}"/>
              </a:ext>
            </a:extLst>
          </p:cNvPr>
          <p:cNvSpPr/>
          <p:nvPr/>
        </p:nvSpPr>
        <p:spPr>
          <a:xfrm>
            <a:off x="6096794" y="4852586"/>
            <a:ext cx="126487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0"/>
              </a:spcBef>
            </a:pPr>
            <a:r>
              <a:rPr lang="en-US" sz="6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ƠN CÁC EM ĐÃ CÙNG THẦY THAM GIA GIỜ HỌC</a:t>
            </a:r>
            <a:endParaRPr lang="en-US" sz="6000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30" name="Rectangle: Diagonal Corners Rounded 29">
            <a:extLst>
              <a:ext uri="{FF2B5EF4-FFF2-40B4-BE49-F238E27FC236}">
                <a16:creationId xmlns:a16="http://schemas.microsoft.com/office/drawing/2014/main" id="{EEE4ADAA-720A-4322-8E91-79F84F5ECB9B}"/>
              </a:ext>
            </a:extLst>
          </p:cNvPr>
          <p:cNvSpPr/>
          <p:nvPr/>
        </p:nvSpPr>
        <p:spPr>
          <a:xfrm>
            <a:off x="4507168" y="10807750"/>
            <a:ext cx="18298281" cy="2505997"/>
          </a:xfrm>
          <a:prstGeom prst="round2Diag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50536B0-AC82-4AC9-ACA3-98025ACB1B3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763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43"/>
    </mc:Choice>
    <mc:Fallback xmlns="">
      <p:transition spd="slow" advTm="237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A5857C-1A9F-4EE4-85A6-5D4BD1ECD962}"/>
              </a:ext>
            </a:extLst>
          </p:cNvPr>
          <p:cNvSpPr txBox="1"/>
          <p:nvPr/>
        </p:nvSpPr>
        <p:spPr>
          <a:xfrm>
            <a:off x="1012867" y="1727647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FE42C5-7C1F-44FD-9120-8A9D1A3327B0}"/>
              </a:ext>
            </a:extLst>
          </p:cNvPr>
          <p:cNvGrpSpPr/>
          <p:nvPr/>
        </p:nvGrpSpPr>
        <p:grpSpPr>
          <a:xfrm>
            <a:off x="338626" y="1767078"/>
            <a:ext cx="3436663" cy="1144873"/>
            <a:chOff x="-288925" y="1904999"/>
            <a:chExt cx="3436663" cy="1144870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id="{2AE1C963-6B29-4232-847F-5DA90813D136}"/>
                </a:ext>
              </a:extLst>
            </p:cNvPr>
            <p:cNvSpPr/>
            <p:nvPr/>
          </p:nvSpPr>
          <p:spPr>
            <a:xfrm>
              <a:off x="-288925" y="1904999"/>
              <a:ext cx="3436663" cy="114487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7C79BAB5-7620-4A96-94CA-5EAD779CD11B}"/>
                </a:ext>
              </a:extLst>
            </p:cNvPr>
            <p:cNvSpPr txBox="1"/>
            <p:nvPr/>
          </p:nvSpPr>
          <p:spPr>
            <a:xfrm>
              <a:off x="-66043" y="2086592"/>
              <a:ext cx="308290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 LẠ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/>
              <p:nvPr/>
            </p:nvSpPr>
            <p:spPr>
              <a:xfrm>
                <a:off x="4440975" y="2139755"/>
                <a:ext cx="17328884" cy="92333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5400" b="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5400" i="1" spc="-15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0" i="1" spc="-15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𝑎𝑥</m:t>
                        </m:r>
                      </m:e>
                      <m:sup>
                        <m:r>
                          <a:rPr lang="en-US" sz="5400" b="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𝑥</m:t>
                    </m:r>
                    <m:r>
                      <a:rPr lang="en-US" sz="5400" b="0" i="1" spc="-15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5400" i="1" spc="-15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5400" b="0" i="1" spc="-15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en-US" sz="5400" i="1" spc="-150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975" y="2139755"/>
                <a:ext cx="17328884" cy="923330"/>
              </a:xfrm>
              <a:prstGeom prst="rect">
                <a:avLst/>
              </a:prstGeom>
              <a:blipFill>
                <a:blip r:embed="rId5"/>
                <a:stretch>
                  <a:fillRect l="-1826" t="-17949" b="-35256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22E3AA6-656A-4AD1-AF03-2619BFCD4CAA}"/>
              </a:ext>
            </a:extLst>
          </p:cNvPr>
          <p:cNvCxnSpPr/>
          <p:nvPr/>
        </p:nvCxnSpPr>
        <p:spPr>
          <a:xfrm>
            <a:off x="1034356" y="5108077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4CDAEB7-547D-4445-802D-CDCACFC70C9B}"/>
              </a:ext>
            </a:extLst>
          </p:cNvPr>
          <p:cNvCxnSpPr/>
          <p:nvPr/>
        </p:nvCxnSpPr>
        <p:spPr>
          <a:xfrm flipV="1">
            <a:off x="2926637" y="445978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/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/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/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/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EEAC628-5F93-4A17-AB2B-5C5FF630F63B}"/>
              </a:ext>
            </a:extLst>
          </p:cNvPr>
          <p:cNvSpPr txBox="1"/>
          <p:nvPr/>
        </p:nvSpPr>
        <p:spPr>
          <a:xfrm>
            <a:off x="9952632" y="5232588"/>
            <a:ext cx="4020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/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E409ABD-B371-418D-A16E-32333049CE1F}"/>
              </a:ext>
            </a:extLst>
          </p:cNvPr>
          <p:cNvSpPr txBox="1"/>
          <p:nvPr/>
        </p:nvSpPr>
        <p:spPr>
          <a:xfrm>
            <a:off x="3939379" y="5235552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/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/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EABBF13-D620-4FF3-8A02-7159E74A47FC}"/>
              </a:ext>
            </a:extLst>
          </p:cNvPr>
          <p:cNvSpPr txBox="1"/>
          <p:nvPr/>
        </p:nvSpPr>
        <p:spPr>
          <a:xfrm>
            <a:off x="16272038" y="5163765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/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0AA2B4B-E544-4EEA-B82A-C4FF2066BA3B}"/>
              </a:ext>
            </a:extLst>
          </p:cNvPr>
          <p:cNvCxnSpPr/>
          <p:nvPr/>
        </p:nvCxnSpPr>
        <p:spPr>
          <a:xfrm>
            <a:off x="1101541" y="11862466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0D6C636-BA00-46BD-8D07-73E3F4E5A600}"/>
              </a:ext>
            </a:extLst>
          </p:cNvPr>
          <p:cNvCxnSpPr/>
          <p:nvPr/>
        </p:nvCxnSpPr>
        <p:spPr>
          <a:xfrm flipV="1">
            <a:off x="2993822" y="11214174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/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/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/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/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5459EF62-A2CE-42E7-A768-4074F092FDA8}"/>
              </a:ext>
            </a:extLst>
          </p:cNvPr>
          <p:cNvSpPr txBox="1"/>
          <p:nvPr/>
        </p:nvSpPr>
        <p:spPr>
          <a:xfrm>
            <a:off x="9371137" y="11918153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B5D7C09-86A4-439E-AD39-D3318144CA2D}"/>
              </a:ext>
            </a:extLst>
          </p:cNvPr>
          <p:cNvCxnSpPr/>
          <p:nvPr/>
        </p:nvCxnSpPr>
        <p:spPr>
          <a:xfrm>
            <a:off x="1112167" y="8794622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09312-5E95-472F-AD97-AC11488E5ABF}"/>
              </a:ext>
            </a:extLst>
          </p:cNvPr>
          <p:cNvCxnSpPr/>
          <p:nvPr/>
        </p:nvCxnSpPr>
        <p:spPr>
          <a:xfrm flipV="1">
            <a:off x="3004448" y="814633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/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/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/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/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/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400" dirty="0"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136C6CA2-C9FC-4D12-B56E-371EA53FEC5E}"/>
              </a:ext>
            </a:extLst>
          </p:cNvPr>
          <p:cNvSpPr txBox="1"/>
          <p:nvPr/>
        </p:nvSpPr>
        <p:spPr>
          <a:xfrm>
            <a:off x="6489675" y="880661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/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BEAED35E-90A4-40A9-B6E5-1A7AEB4E5843}"/>
              </a:ext>
            </a:extLst>
          </p:cNvPr>
          <p:cNvSpPr txBox="1"/>
          <p:nvPr/>
        </p:nvSpPr>
        <p:spPr>
          <a:xfrm>
            <a:off x="14403611" y="876128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/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&g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  <a:blipFill>
                <a:blip r:embed="rId24"/>
                <a:stretch>
                  <a:fillRect l="-128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/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=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  <a:blipFill>
                <a:blip r:embed="rId25"/>
                <a:stretch>
                  <a:fillRect l="-1321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/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&l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  <a:blipFill>
                <a:blip r:embed="rId26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Audio 23">
            <a:hlinkClick r:id="" action="ppaction://media"/>
            <a:extLst>
              <a:ext uri="{FF2B5EF4-FFF2-40B4-BE49-F238E27FC236}">
                <a16:creationId xmlns:a16="http://schemas.microsoft.com/office/drawing/2014/main" id="{0DCBAF98-01B3-42BB-A90C-C6DB25A95AB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304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67"/>
    </mc:Choice>
    <mc:Fallback xmlns="">
      <p:transition spd="slow" advTm="584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8" grpId="0" animBg="1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9" grpId="0"/>
      <p:bldP spid="30" grpId="0"/>
      <p:bldP spid="33" grpId="0"/>
      <p:bldP spid="34" grpId="0"/>
      <p:bldP spid="35" grpId="0"/>
      <p:bldP spid="36" grpId="0"/>
      <p:bldP spid="39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5" grpId="0"/>
      <p:bldP spid="57" grpId="0"/>
      <p:bldP spid="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39611277-EF6E-4637-932C-370A16F7F867}"/>
              </a:ext>
            </a:extLst>
          </p:cNvPr>
          <p:cNvGrpSpPr/>
          <p:nvPr/>
        </p:nvGrpSpPr>
        <p:grpSpPr>
          <a:xfrm>
            <a:off x="858044" y="2689548"/>
            <a:ext cx="22669499" cy="10375790"/>
            <a:chOff x="1258887" y="6414949"/>
            <a:chExt cx="22669499" cy="9598331"/>
          </a:xfrm>
        </p:grpSpPr>
        <p:sp>
          <p:nvSpPr>
            <p:cNvPr id="47" name="Rounded Rectangle 18">
              <a:extLst>
                <a:ext uri="{FF2B5EF4-FFF2-40B4-BE49-F238E27FC236}">
                  <a16:creationId xmlns:a16="http://schemas.microsoft.com/office/drawing/2014/main" id="{932509AB-A908-4E4C-8577-DCEB7F497B9C}"/>
                </a:ext>
              </a:extLst>
            </p:cNvPr>
            <p:cNvSpPr/>
            <p:nvPr/>
          </p:nvSpPr>
          <p:spPr>
            <a:xfrm>
              <a:off x="1274491" y="6668440"/>
              <a:ext cx="22653895" cy="93448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8" name="Group 60">
              <a:extLst>
                <a:ext uri="{FF2B5EF4-FFF2-40B4-BE49-F238E27FC236}">
                  <a16:creationId xmlns:a16="http://schemas.microsoft.com/office/drawing/2014/main" id="{1AD67E0D-B976-4389-9536-E9636D957B20}"/>
                </a:ext>
              </a:extLst>
            </p:cNvPr>
            <p:cNvGrpSpPr/>
            <p:nvPr/>
          </p:nvGrpSpPr>
          <p:grpSpPr>
            <a:xfrm>
              <a:off x="1258887" y="6414949"/>
              <a:ext cx="3629894" cy="824431"/>
              <a:chOff x="1224542" y="6322795"/>
              <a:chExt cx="3630313" cy="828634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32639862-80AA-4BAA-9F02-A7469B808A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11238" y="5207810"/>
                <a:ext cx="828631" cy="305860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BCB2684-B32B-4D2D-8FD3-1240D1739E3A}"/>
                  </a:ext>
                </a:extLst>
              </p:cNvPr>
              <p:cNvSpPr txBox="1"/>
              <p:nvPr/>
            </p:nvSpPr>
            <p:spPr>
              <a:xfrm>
                <a:off x="2473847" y="6399885"/>
                <a:ext cx="2381008" cy="715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</a:p>
            </p:txBody>
          </p:sp>
          <p:sp>
            <p:nvSpPr>
              <p:cNvPr id="51" name="Round Diagonal Corner Rectangle 22">
                <a:extLst>
                  <a:ext uri="{FF2B5EF4-FFF2-40B4-BE49-F238E27FC236}">
                    <a16:creationId xmlns:a16="http://schemas.microsoft.com/office/drawing/2014/main" id="{1AFC3EBC-A95F-480C-89C1-69FBF3DD9890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517542BC-A27A-4B2B-AD72-C12C6A0236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/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  <a:blipFill>
                <a:blip r:embed="rId6"/>
                <a:stretch>
                  <a:fillRect l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/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s-ES" sz="4400" b="0" i="1" smtClean="0">
                        <a:solidFill>
                          <a:srgbClr val="EA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s-ES" sz="4400" b="0" i="1" smtClean="0">
                                <a:solidFill>
                                  <a:srgbClr val="EA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/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/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solidFill>
                          <a:srgbClr val="EA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rgbClr val="EA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DDAFAE9C-A9FD-472C-A8CB-CD7876E7D18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8036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67"/>
    </mc:Choice>
    <mc:Fallback xmlns="">
      <p:transition spd="slow" advTm="499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D905F01-D022-4BE1-ADEF-A833A5649660}"/>
              </a:ext>
            </a:extLst>
          </p:cNvPr>
          <p:cNvGrpSpPr/>
          <p:nvPr/>
        </p:nvGrpSpPr>
        <p:grpSpPr>
          <a:xfrm>
            <a:off x="580619" y="6355485"/>
            <a:ext cx="23270272" cy="6056157"/>
            <a:chOff x="184495" y="3682137"/>
            <a:chExt cx="11834900" cy="2978295"/>
          </a:xfrm>
        </p:grpSpPr>
        <p:sp>
          <p:nvSpPr>
            <p:cNvPr id="105" name="Rounded Rectangle 4">
              <a:extLst>
                <a:ext uri="{FF2B5EF4-FFF2-40B4-BE49-F238E27FC236}">
                  <a16:creationId xmlns:a16="http://schemas.microsoft.com/office/drawing/2014/main" id="{1B1CACC3-16F2-4B04-8A42-9E45272C5636}"/>
                </a:ext>
              </a:extLst>
            </p:cNvPr>
            <p:cNvSpPr/>
            <p:nvPr/>
          </p:nvSpPr>
          <p:spPr>
            <a:xfrm>
              <a:off x="184495" y="3865219"/>
              <a:ext cx="11834900" cy="2795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9D22CA92-FC95-4527-A440-A1174ED41A84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51F17EAC-2F83-4E87-8591-4E6ED60AEC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10E2FB4-274C-428A-8BD6-20FF2EA36720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8">
                <a:extLst>
                  <a:ext uri="{FF2B5EF4-FFF2-40B4-BE49-F238E27FC236}">
                    <a16:creationId xmlns:a16="http://schemas.microsoft.com/office/drawing/2014/main" id="{DBDAB072-8C40-4F8B-9E29-FB881C44F968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9">
                <a:extLst>
                  <a:ext uri="{FF2B5EF4-FFF2-40B4-BE49-F238E27FC236}">
                    <a16:creationId xmlns:a16="http://schemas.microsoft.com/office/drawing/2014/main" id="{6B5368ED-0577-4336-B16D-CCDF912ED7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34697" y="1962250"/>
            <a:ext cx="23844587" cy="9584111"/>
            <a:chOff x="371519" y="1615828"/>
            <a:chExt cx="23916535" cy="18757479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15828"/>
              <a:ext cx="23535167" cy="6758531"/>
              <a:chOff x="371519" y="1393989"/>
              <a:chExt cx="23535167" cy="6758531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643162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93989"/>
                <a:ext cx="3594861" cy="2397228"/>
                <a:chOff x="534989" y="1393989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93989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8A3550-B57B-4D4F-A92E-D1D3CF85E0FA}"/>
                </a:ext>
              </a:extLst>
            </p:cNvPr>
            <p:cNvSpPr/>
            <p:nvPr/>
          </p:nvSpPr>
          <p:spPr>
            <a:xfrm>
              <a:off x="3996035" y="2263927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</a:t>
              </a:r>
              <a:r>
                <a:rPr lang="vi-VN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F6FF48A3-CCEC-4728-85F8-0CD44A7F2A7C}"/>
                </a:ext>
              </a:extLst>
            </p:cNvPr>
            <p:cNvSpPr/>
            <p:nvPr/>
          </p:nvSpPr>
          <p:spPr>
            <a:xfrm>
              <a:off x="2638185" y="18566218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6F67CDA-5FCD-429C-802B-B37AEDFB4D01}"/>
              </a:ext>
            </a:extLst>
          </p:cNvPr>
          <p:cNvCxnSpPr/>
          <p:nvPr/>
        </p:nvCxnSpPr>
        <p:spPr>
          <a:xfrm>
            <a:off x="4228275" y="4129850"/>
            <a:ext cx="135132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44CBB24-DAD7-4529-9C25-AA52D8A98A5D}"/>
              </a:ext>
            </a:extLst>
          </p:cNvPr>
          <p:cNvCxnSpPr/>
          <p:nvPr/>
        </p:nvCxnSpPr>
        <p:spPr>
          <a:xfrm flipV="1">
            <a:off x="6169973" y="3466406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/>
              <p:nvPr/>
            </p:nvSpPr>
            <p:spPr>
              <a:xfrm>
                <a:off x="6185578" y="330100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78" y="3301000"/>
                <a:ext cx="156511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/>
              <p:nvPr/>
            </p:nvSpPr>
            <p:spPr>
              <a:xfrm>
                <a:off x="16529212" y="328094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212" y="3280942"/>
                <a:ext cx="156511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/>
              <p:nvPr/>
            </p:nvSpPr>
            <p:spPr>
              <a:xfrm>
                <a:off x="4686579" y="332893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579" y="3328936"/>
                <a:ext cx="156511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/>
              <p:nvPr/>
            </p:nvSpPr>
            <p:spPr>
              <a:xfrm>
                <a:off x="4811553" y="4189462"/>
                <a:ext cx="14401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8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553" y="4189462"/>
                <a:ext cx="144014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/>
              <p:nvPr/>
            </p:nvSpPr>
            <p:spPr>
              <a:xfrm>
                <a:off x="11463080" y="42573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3080" y="4257327"/>
                <a:ext cx="1565116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/>
              <p:nvPr/>
            </p:nvSpPr>
            <p:spPr>
              <a:xfrm>
                <a:off x="9477449" y="3167558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7449" y="3167558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/>
              <p:nvPr/>
            </p:nvSpPr>
            <p:spPr>
              <a:xfrm>
                <a:off x="13160783" y="312003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783" y="3120030"/>
                <a:ext cx="156511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/>
              <p:nvPr/>
            </p:nvSpPr>
            <p:spPr>
              <a:xfrm>
                <a:off x="14725899" y="437611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899" y="4376114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/>
              <p:nvPr/>
            </p:nvSpPr>
            <p:spPr>
              <a:xfrm>
                <a:off x="7766298" y="42573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298" y="4257327"/>
                <a:ext cx="1565116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/>
              <p:nvPr/>
            </p:nvSpPr>
            <p:spPr>
              <a:xfrm>
                <a:off x="9767375" y="428502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7375" y="4285022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/>
              <p:nvPr/>
            </p:nvSpPr>
            <p:spPr>
              <a:xfrm>
                <a:off x="13209575" y="428502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575" y="4285022"/>
                <a:ext cx="1565116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/>
              <p:nvPr/>
            </p:nvSpPr>
            <p:spPr>
              <a:xfrm>
                <a:off x="1401192" y="7798645"/>
                <a:ext cx="2180882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1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0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pt-BR" altLang="vi-VN" sz="48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192" y="7798645"/>
                <a:ext cx="21808826" cy="1569660"/>
              </a:xfrm>
              <a:prstGeom prst="rect">
                <a:avLst/>
              </a:prstGeom>
              <a:blipFill>
                <a:blip r:embed="rId16"/>
                <a:stretch>
                  <a:fillRect l="-1286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DD678F0-8694-4A0C-85DC-9787BDA2CC3F}"/>
                  </a:ext>
                </a:extLst>
              </p:cNvPr>
              <p:cNvSpPr/>
              <p:nvPr/>
            </p:nvSpPr>
            <p:spPr>
              <a:xfrm>
                <a:off x="1396803" y="9507025"/>
                <a:ext cx="16642505" cy="1569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𝑓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8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DD678F0-8694-4A0C-85DC-9787BDA2C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803" y="9507025"/>
                <a:ext cx="16642505" cy="1569660"/>
              </a:xfrm>
              <a:prstGeom prst="rect">
                <a:avLst/>
              </a:prstGeom>
              <a:blipFill>
                <a:blip r:embed="rId17"/>
                <a:stretch>
                  <a:fillRect l="-164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FE0F87-3B5D-438B-8607-18139D899DEE}"/>
                  </a:ext>
                </a:extLst>
              </p:cNvPr>
              <p:cNvSpPr txBox="1"/>
              <p:nvPr/>
            </p:nvSpPr>
            <p:spPr>
              <a:xfrm>
                <a:off x="617398" y="11406869"/>
                <a:ext cx="1664250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r>
                  <a:rPr lang="vi-VN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ý: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FE0F87-3B5D-438B-8607-18139D899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98" y="11406869"/>
                <a:ext cx="16642505" cy="754053"/>
              </a:xfrm>
              <a:prstGeom prst="rect">
                <a:avLst/>
              </a:prstGeom>
              <a:blipFill>
                <a:blip r:embed="rId18"/>
                <a:stretch>
                  <a:fillRect l="-1429" t="-16935" b="-36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Audio 27">
            <a:hlinkClick r:id="" action="ppaction://media"/>
            <a:extLst>
              <a:ext uri="{FF2B5EF4-FFF2-40B4-BE49-F238E27FC236}">
                <a16:creationId xmlns:a16="http://schemas.microsoft.com/office/drawing/2014/main" id="{55F0D916-A9DF-4BFC-ACBA-1355405D601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633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007"/>
    </mc:Choice>
    <mc:Fallback xmlns="">
      <p:transition spd="slow" advTm="95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113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57658" y="2537589"/>
            <a:ext cx="23513955" cy="1951310"/>
            <a:chOff x="371519" y="1616257"/>
            <a:chExt cx="23584905" cy="381899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16257"/>
              <a:ext cx="23535167" cy="3818993"/>
              <a:chOff x="371519" y="1394418"/>
              <a:chExt cx="23535167" cy="3818993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34925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94418"/>
                <a:ext cx="3594861" cy="2397228"/>
                <a:chOff x="534989" y="1394418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94418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 b</a:t>
                  </a: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ất phương trình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blipFill>
                  <a:blip r:embed="rId5"/>
                  <a:stretch>
                    <a:fillRect l="-90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658" y="5737355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771574" y="6978344"/>
                <a:ext cx="99847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0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5=0</m:t>
                    </m:r>
                    <m:r>
                      <a:rPr lang="en-US" sz="4800" b="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48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574" y="6978344"/>
                <a:ext cx="9984737" cy="830997"/>
              </a:xfrm>
              <a:prstGeom prst="rect">
                <a:avLst/>
              </a:prstGeom>
              <a:blipFill>
                <a:blip r:embed="rId6"/>
                <a:stretch>
                  <a:fillRect l="-28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771574" y="11489359"/>
            <a:ext cx="6060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i="1" spc="-15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7955568" y="11509627"/>
                <a:ext cx="840416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⇔</m:t>
                      </m:r>
                      <m:r>
                        <a:rPr lang="en-US" sz="48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vi-VN" sz="4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568" y="11509627"/>
                <a:ext cx="84041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FC391E9A-846A-436E-A096-10BCC37E376A}"/>
              </a:ext>
            </a:extLst>
          </p:cNvPr>
          <p:cNvCxnSpPr/>
          <p:nvPr/>
        </p:nvCxnSpPr>
        <p:spPr>
          <a:xfrm>
            <a:off x="3551834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08CF3A33-0684-420C-A114-8A439575A840}"/>
              </a:ext>
            </a:extLst>
          </p:cNvPr>
          <p:cNvCxnSpPr/>
          <p:nvPr/>
        </p:nvCxnSpPr>
        <p:spPr>
          <a:xfrm flipV="1">
            <a:off x="7728298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/>
              <p:nvPr/>
            </p:nvSpPr>
            <p:spPr>
              <a:xfrm>
                <a:off x="3302814" y="10024649"/>
                <a:ext cx="487407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</m:t>
                      </m:r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814" y="10024649"/>
                <a:ext cx="4874079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/>
              <p:nvPr/>
            </p:nvSpPr>
            <p:spPr>
              <a:xfrm>
                <a:off x="13421543" y="9001089"/>
                <a:ext cx="6992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pc="-150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1543" y="9001089"/>
                <a:ext cx="699229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5E8784F-6934-4888-88AC-6620AAD7563A}"/>
                  </a:ext>
                </a:extLst>
              </p:cNvPr>
              <p:cNvSpPr txBox="1"/>
              <p:nvPr/>
            </p:nvSpPr>
            <p:spPr>
              <a:xfrm>
                <a:off x="16359728" y="11509627"/>
                <a:ext cx="51941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sz="48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lit/>
                      </m:rPr>
                      <a:rPr lang="en-US" sz="48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5E8784F-6934-4888-88AC-6620AAD75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9728" y="11509627"/>
                <a:ext cx="5194106" cy="830997"/>
              </a:xfrm>
              <a:prstGeom prst="rect">
                <a:avLst/>
              </a:prstGeom>
              <a:blipFill>
                <a:blip r:embed="rId16"/>
                <a:stretch>
                  <a:fillRect l="-539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EF1A8F22-BCCC-48C4-BE2D-DFEA976BF7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661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037"/>
    </mc:Choice>
    <mc:Fallback xmlns="">
      <p:transition spd="slow" advTm="640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2" grpId="0"/>
      <p:bldP spid="69" grpId="0"/>
      <p:bldP spid="70" grpId="0"/>
      <p:bldP spid="71" grpId="0"/>
      <p:bldP spid="74" grpId="0"/>
      <p:bldP spid="75" grpId="0"/>
      <p:bldP spid="102" grpId="0"/>
      <p:bldP spid="103" grpId="0"/>
      <p:bldP spid="104" grpId="0"/>
      <p:bldP spid="105" grpId="0"/>
      <p:bldP spid="106" grpId="0"/>
      <p:bldP spid="10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17438" y="2178274"/>
            <a:ext cx="23844586" cy="1610637"/>
            <a:chOff x="371519" y="1552153"/>
            <a:chExt cx="23916533" cy="315224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552153"/>
              <a:ext cx="23535167" cy="3152247"/>
              <a:chOff x="371519" y="1330314"/>
              <a:chExt cx="23535167" cy="3152247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30314"/>
                <a:ext cx="3594861" cy="2397228"/>
                <a:chOff x="534989" y="1330314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30314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xác định của hàm số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rad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blipFill>
                  <a:blip r:embed="rId5"/>
                  <a:stretch>
                    <a:fillRect l="-934"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61733" y="5347611"/>
            <a:ext cx="23270272" cy="7775879"/>
            <a:chOff x="184495" y="3682137"/>
            <a:chExt cx="11834900" cy="3824019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6409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2155436" y="7020114"/>
                <a:ext cx="12845669" cy="1736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=0</m:t>
                    </m:r>
                    <m:r>
                      <a:rPr lang="en-US" sz="4800" b="0" spc="-15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</m:oMath>
                </a14:m>
                <a:endParaRPr lang="en-US" sz="48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436" y="7020114"/>
                <a:ext cx="12845669" cy="1736116"/>
              </a:xfrm>
              <a:prstGeom prst="rect">
                <a:avLst/>
              </a:prstGeom>
              <a:blipFill>
                <a:blip r:embed="rId6"/>
                <a:stretch>
                  <a:fillRect l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2183400" y="8205170"/>
            <a:ext cx="8714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2183400" y="11069493"/>
            <a:ext cx="66970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i="1" spc="-15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8645378" y="10939713"/>
                <a:ext cx="10242035" cy="931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8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0</m:t>
                    </m:r>
                    <m:r>
                      <m:rPr>
                        <m:nor/>
                      </m:rPr>
                      <a:rPr lang="en-US" sz="4800" i="1" spc="-150" dirty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−5 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𝑜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1.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378" y="10939713"/>
                <a:ext cx="10242035" cy="931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/>
              <p:nvPr/>
            </p:nvSpPr>
            <p:spPr>
              <a:xfrm>
                <a:off x="2158903" y="6239035"/>
                <a:ext cx="13443039" cy="921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 số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 </m:t>
                        </m:r>
                      </m:e>
                    </m:rad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03" y="6239035"/>
                <a:ext cx="13443039" cy="921278"/>
              </a:xfrm>
              <a:prstGeom prst="rect">
                <a:avLst/>
              </a:prstGeom>
              <a:blipFill>
                <a:blip r:embed="rId8"/>
                <a:stretch>
                  <a:fillRect l="-2041" t="-6579" r="-1134" b="-32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/>
              <p:nvPr/>
            </p:nvSpPr>
            <p:spPr>
              <a:xfrm>
                <a:off x="15746755" y="6329316"/>
                <a:ext cx="87146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8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800" b="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755" y="6329316"/>
                <a:ext cx="8714638" cy="830997"/>
              </a:xfrm>
              <a:prstGeom prst="rect">
                <a:avLst/>
              </a:prstGeom>
              <a:blipFill>
                <a:blip r:embed="rId9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55BEAAC3-F9F9-4EC0-B47A-DC2C9207CDB0}"/>
              </a:ext>
            </a:extLst>
          </p:cNvPr>
          <p:cNvCxnSpPr/>
          <p:nvPr/>
        </p:nvCxnSpPr>
        <p:spPr>
          <a:xfrm>
            <a:off x="3871613" y="9763530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2D702E-92D9-4A61-AFA2-364BA44ED07B}"/>
              </a:ext>
            </a:extLst>
          </p:cNvPr>
          <p:cNvCxnSpPr/>
          <p:nvPr/>
        </p:nvCxnSpPr>
        <p:spPr>
          <a:xfrm flipV="1">
            <a:off x="7667139" y="915949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/>
              <p:nvPr/>
            </p:nvSpPr>
            <p:spPr>
              <a:xfrm>
                <a:off x="7682744" y="8994089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744" y="8994089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/>
              <p:nvPr/>
            </p:nvSpPr>
            <p:spPr>
              <a:xfrm>
                <a:off x="18247425" y="8993878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425" y="8993878"/>
                <a:ext cx="156511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/>
              <p:nvPr/>
            </p:nvSpPr>
            <p:spPr>
              <a:xfrm>
                <a:off x="5173431" y="90489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431" y="9048927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/>
              <p:nvPr/>
            </p:nvSpPr>
            <p:spPr>
              <a:xfrm>
                <a:off x="3941735" y="9962785"/>
                <a:ext cx="35288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35" y="9962785"/>
                <a:ext cx="3528869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/>
              <p:nvPr/>
            </p:nvSpPr>
            <p:spPr>
              <a:xfrm>
                <a:off x="12960246" y="995041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246" y="9950416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/>
              <p:nvPr/>
            </p:nvSpPr>
            <p:spPr>
              <a:xfrm>
                <a:off x="10974615" y="886064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615" y="8860647"/>
                <a:ext cx="1565116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/>
              <p:nvPr/>
            </p:nvSpPr>
            <p:spPr>
              <a:xfrm>
                <a:off x="16252111" y="9901833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2111" y="9901833"/>
                <a:ext cx="1565116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/>
              <p:nvPr/>
            </p:nvSpPr>
            <p:spPr>
              <a:xfrm>
                <a:off x="9263464" y="995041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464" y="9950416"/>
                <a:ext cx="156511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/>
              <p:nvPr/>
            </p:nvSpPr>
            <p:spPr>
              <a:xfrm>
                <a:off x="11264541" y="997811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541" y="9978111"/>
                <a:ext cx="1565116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/>
              <p:nvPr/>
            </p:nvSpPr>
            <p:spPr>
              <a:xfrm>
                <a:off x="14706741" y="997811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741" y="9978111"/>
                <a:ext cx="1565116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/>
              <p:nvPr/>
            </p:nvSpPr>
            <p:spPr>
              <a:xfrm>
                <a:off x="14572546" y="889333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546" y="8893330"/>
                <a:ext cx="1565116" cy="83099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D8A8CD-C5D3-4D80-9FB6-F3868800D864}"/>
                  </a:ext>
                </a:extLst>
              </p:cNvPr>
              <p:cNvSpPr txBox="1"/>
              <p:nvPr/>
            </p:nvSpPr>
            <p:spPr>
              <a:xfrm>
                <a:off x="2344615" y="12242922"/>
                <a:ext cx="181550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5]</m:t>
                        </m:r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1;+∞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D8A8CD-C5D3-4D80-9FB6-F3868800D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615" y="12242922"/>
                <a:ext cx="18155098" cy="830997"/>
              </a:xfrm>
              <a:prstGeom prst="rect">
                <a:avLst/>
              </a:prstGeom>
              <a:blipFill>
                <a:blip r:embed="rId21"/>
                <a:stretch>
                  <a:fillRect l="-1545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5E5B08F-9C92-48BA-8FA5-5F38F979737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5212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894"/>
    </mc:Choice>
    <mc:Fallback xmlns="">
      <p:transition spd="slow" advTm="1048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2" grpId="0"/>
      <p:bldP spid="69" grpId="0"/>
      <p:bldP spid="70" grpId="0"/>
      <p:bldP spid="71" grpId="0"/>
      <p:bldP spid="2" grpId="0"/>
      <p:bldP spid="60" grpId="0"/>
      <p:bldP spid="64" grpId="0"/>
      <p:bldP spid="65" grpId="0"/>
      <p:bldP spid="66" grpId="0"/>
      <p:bldP spid="67" grpId="0"/>
      <p:bldP spid="68" grpId="0"/>
      <p:bldP spid="108" grpId="0"/>
      <p:bldP spid="109" grpId="0"/>
      <p:bldP spid="110" grpId="0"/>
      <p:bldP spid="111" grpId="0"/>
      <p:bldP spid="112" grpId="0"/>
      <p:bldP spid="113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404722" y="1818234"/>
            <a:ext cx="23464367" cy="2055654"/>
            <a:chOff x="371519" y="1206924"/>
            <a:chExt cx="23535167" cy="4023209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35092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206924"/>
              <a:ext cx="3594861" cy="2397228"/>
              <a:chOff x="534989" y="1206924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206924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4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4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505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404720" y="4321637"/>
            <a:ext cx="23539366" cy="9089885"/>
            <a:chOff x="184494" y="3682140"/>
            <a:chExt cx="11971757" cy="4470221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4" y="3796676"/>
              <a:ext cx="11971757" cy="43556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40"/>
              <a:ext cx="1886974" cy="456058"/>
              <a:chOff x="1275608" y="6322791"/>
              <a:chExt cx="3699151" cy="828636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71188" y="5147856"/>
                <a:ext cx="828635" cy="317850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1946939" cy="687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4884220-321C-423B-86CB-68BC1B5CD5A6}"/>
                  </a:ext>
                </a:extLst>
              </p:cNvPr>
              <p:cNvSpPr/>
              <p:nvPr/>
            </p:nvSpPr>
            <p:spPr>
              <a:xfrm>
                <a:off x="9615691" y="2260870"/>
                <a:ext cx="5626003" cy="137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4884220-321C-423B-86CB-68BC1B5CD5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691" y="2260870"/>
                <a:ext cx="5626003" cy="13756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3EAC9DE1-2A61-444D-828C-E434B7878B33}"/>
                  </a:ext>
                </a:extLst>
              </p:cNvPr>
              <p:cNvSpPr/>
              <p:nvPr/>
            </p:nvSpPr>
            <p:spPr>
              <a:xfrm>
                <a:off x="4365445" y="4606303"/>
                <a:ext cx="5295489" cy="1375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3EAC9DE1-2A61-444D-828C-E434B7878B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445" y="4606303"/>
                <a:ext cx="5295489" cy="13756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8BFF4995-ED35-4D45-9FA5-CF70C5753735}"/>
                  </a:ext>
                </a:extLst>
              </p:cNvPr>
              <p:cNvSpPr/>
              <p:nvPr/>
            </p:nvSpPr>
            <p:spPr>
              <a:xfrm>
                <a:off x="9549708" y="4586885"/>
                <a:ext cx="7098803" cy="14845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spc="-150" dirty="0" smtClean="0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8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.(</m:t>
                          </m:r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0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8BFF4995-ED35-4D45-9FA5-CF70C5753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08" y="4586885"/>
                <a:ext cx="7098803" cy="14845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6E4B5DCA-C653-4042-A9F1-133B21A73DBC}"/>
                  </a:ext>
                </a:extLst>
              </p:cNvPr>
              <p:cNvSpPr/>
              <p:nvPr/>
            </p:nvSpPr>
            <p:spPr>
              <a:xfrm>
                <a:off x="16780340" y="4556298"/>
                <a:ext cx="6882726" cy="1484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8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.(</m:t>
                          </m:r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</m:t>
                          </m:r>
                        </m:den>
                      </m:f>
                    </m:oMath>
                  </m:oMathPara>
                </a14:m>
                <a:endParaRPr 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6E4B5DCA-C653-4042-A9F1-133B21A73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0340" y="4556298"/>
                <a:ext cx="6882726" cy="14845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C6BB37EF-AEE9-4F99-A24C-9F49A54C193D}"/>
                  </a:ext>
                </a:extLst>
              </p:cNvPr>
              <p:cNvSpPr/>
              <p:nvPr/>
            </p:nvSpPr>
            <p:spPr>
              <a:xfrm>
                <a:off x="8769146" y="5913399"/>
                <a:ext cx="6171246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C6BB37EF-AEE9-4F99-A24C-9F49A54C1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146" y="5913399"/>
                <a:ext cx="6171246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DFDC52FE-3FFB-4CA9-BDCC-603B9D21C768}"/>
                  </a:ext>
                </a:extLst>
              </p:cNvPr>
              <p:cNvSpPr/>
              <p:nvPr/>
            </p:nvSpPr>
            <p:spPr>
              <a:xfrm>
                <a:off x="2902597" y="6264773"/>
                <a:ext cx="660180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8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DFDC52FE-3FFB-4CA9-BDCC-603B9D21C7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597" y="6264773"/>
                <a:ext cx="6601807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C3C5972-9DA7-4A80-86FB-FF65CFCAEA11}"/>
                  </a:ext>
                </a:extLst>
              </p:cNvPr>
              <p:cNvSpPr/>
              <p:nvPr/>
            </p:nvSpPr>
            <p:spPr>
              <a:xfrm>
                <a:off x="14985376" y="5907513"/>
                <a:ext cx="7856150" cy="1848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C3C5972-9DA7-4A80-86FB-FF65CFCAEA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5376" y="5907513"/>
                <a:ext cx="7856150" cy="18484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ectangle 108">
            <a:extLst>
              <a:ext uri="{FF2B5EF4-FFF2-40B4-BE49-F238E27FC236}">
                <a16:creationId xmlns:a16="http://schemas.microsoft.com/office/drawing/2014/main" id="{1D30E65F-F555-469B-8E67-305BC243BED7}"/>
              </a:ext>
            </a:extLst>
          </p:cNvPr>
          <p:cNvSpPr/>
          <p:nvPr/>
        </p:nvSpPr>
        <p:spPr>
          <a:xfrm>
            <a:off x="640313" y="7282492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97FAFB84-B9F5-4049-95F2-0135F3522412}"/>
              </a:ext>
            </a:extLst>
          </p:cNvPr>
          <p:cNvCxnSpPr>
            <a:cxnSpLocks/>
          </p:cNvCxnSpPr>
          <p:nvPr/>
        </p:nvCxnSpPr>
        <p:spPr>
          <a:xfrm>
            <a:off x="1694983" y="8681075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DCCE79F-CC1C-4D48-BA3F-223665A0CA64}"/>
              </a:ext>
            </a:extLst>
          </p:cNvPr>
          <p:cNvCxnSpPr/>
          <p:nvPr/>
        </p:nvCxnSpPr>
        <p:spPr>
          <a:xfrm flipV="1">
            <a:off x="4342002" y="8010956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0010BE8-C2FC-4336-BC35-4D2658F19B34}"/>
                  </a:ext>
                </a:extLst>
              </p:cNvPr>
              <p:cNvSpPr txBox="1"/>
              <p:nvPr/>
            </p:nvSpPr>
            <p:spPr>
              <a:xfrm>
                <a:off x="4357607" y="785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0010BE8-C2FC-4336-BC35-4D2658F1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07" y="7852225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4D3123C9-BBF9-4104-A717-FCF6AAD9C256}"/>
                  </a:ext>
                </a:extLst>
              </p:cNvPr>
              <p:cNvSpPr txBox="1"/>
              <p:nvPr/>
            </p:nvSpPr>
            <p:spPr>
              <a:xfrm>
                <a:off x="20485108" y="786497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4D3123C9-BBF9-4104-A717-FCF6AAD9C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5108" y="7864972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D63D48A7-3371-41A4-9D3F-0321BAB5B260}"/>
                  </a:ext>
                </a:extLst>
              </p:cNvPr>
              <p:cNvSpPr txBox="1"/>
              <p:nvPr/>
            </p:nvSpPr>
            <p:spPr>
              <a:xfrm>
                <a:off x="3002564" y="7941136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D63D48A7-3371-41A4-9D3F-0321BAB5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564" y="7941136"/>
                <a:ext cx="1142045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0C44AF42-78BF-4615-BC32-2F5E8323B401}"/>
                  </a:ext>
                </a:extLst>
              </p:cNvPr>
              <p:cNvSpPr/>
              <p:nvPr/>
            </p:nvSpPr>
            <p:spPr>
              <a:xfrm>
                <a:off x="2224929" y="8740079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0C44AF42-78BF-4615-BC32-2F5E8323B4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929" y="8740079"/>
                <a:ext cx="2184278" cy="78476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14E6DA2-B0F4-4A6E-9C1E-C5D106B18F89}"/>
                  </a:ext>
                </a:extLst>
              </p:cNvPr>
              <p:cNvSpPr txBox="1"/>
              <p:nvPr/>
            </p:nvSpPr>
            <p:spPr>
              <a:xfrm>
                <a:off x="10796849" y="874880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14E6DA2-B0F4-4A6E-9C1E-C5D106B18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849" y="8748806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3F10BD23-9433-4A92-A40E-BA7574E7F010}"/>
                  </a:ext>
                </a:extLst>
              </p:cNvPr>
              <p:cNvSpPr txBox="1"/>
              <p:nvPr/>
            </p:nvSpPr>
            <p:spPr>
              <a:xfrm>
                <a:off x="6889353" y="76913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3F10BD23-9433-4A92-A40E-BA7574E7F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353" y="7691388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1D1D584F-F1A9-445C-A7DF-0C38414E8439}"/>
                  </a:ext>
                </a:extLst>
              </p:cNvPr>
              <p:cNvSpPr txBox="1"/>
              <p:nvPr/>
            </p:nvSpPr>
            <p:spPr>
              <a:xfrm>
                <a:off x="13484996" y="8719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1D1D584F-F1A9-445C-A7DF-0C38414E8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996" y="8719850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62EB610-BB49-476D-B1F5-D200DECFB403}"/>
                  </a:ext>
                </a:extLst>
              </p:cNvPr>
              <p:cNvSpPr txBox="1"/>
              <p:nvPr/>
            </p:nvSpPr>
            <p:spPr>
              <a:xfrm>
                <a:off x="5674877" y="871783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62EB610-BB49-476D-B1F5-D200DECFB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877" y="8717834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12F006A-7056-4F86-BED8-92F9B3EF7C48}"/>
                  </a:ext>
                </a:extLst>
              </p:cNvPr>
              <p:cNvSpPr txBox="1"/>
              <p:nvPr/>
            </p:nvSpPr>
            <p:spPr>
              <a:xfrm>
                <a:off x="6982059" y="871746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12F006A-7056-4F86-BED8-92F9B3EF7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059" y="8717461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174878A8-2E24-4380-8A63-8A2B42C12183}"/>
                  </a:ext>
                </a:extLst>
              </p:cNvPr>
              <p:cNvSpPr txBox="1"/>
              <p:nvPr/>
            </p:nvSpPr>
            <p:spPr>
              <a:xfrm>
                <a:off x="12211624" y="87174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174878A8-2E24-4380-8A63-8A2B42C12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624" y="8717401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A352F5-6AA0-4C6E-8F81-5D24F090A5F4}"/>
                  </a:ext>
                </a:extLst>
              </p:cNvPr>
              <p:cNvSpPr txBox="1"/>
              <p:nvPr/>
            </p:nvSpPr>
            <p:spPr>
              <a:xfrm>
                <a:off x="9614115" y="78322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A352F5-6AA0-4C6E-8F81-5D24F090A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4115" y="7832224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F2B562E0-2918-4769-B47D-5F59AF2AF51C}"/>
              </a:ext>
            </a:extLst>
          </p:cNvPr>
          <p:cNvCxnSpPr>
            <a:cxnSpLocks/>
          </p:cNvCxnSpPr>
          <p:nvPr/>
        </p:nvCxnSpPr>
        <p:spPr>
          <a:xfrm>
            <a:off x="1664899" y="9605688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81B2CC3C-1209-494B-93E0-71B0021776AB}"/>
              </a:ext>
            </a:extLst>
          </p:cNvPr>
          <p:cNvCxnSpPr>
            <a:cxnSpLocks/>
          </p:cNvCxnSpPr>
          <p:nvPr/>
        </p:nvCxnSpPr>
        <p:spPr>
          <a:xfrm>
            <a:off x="1712115" y="10533951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8466B407-76AD-4EEE-9B91-B0D056F6B80F}"/>
                  </a:ext>
                </a:extLst>
              </p:cNvPr>
              <p:cNvSpPr/>
              <p:nvPr/>
            </p:nvSpPr>
            <p:spPr>
              <a:xfrm>
                <a:off x="2326137" y="9617753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8466B407-76AD-4EEE-9B91-B0D056F6B8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137" y="9617753"/>
                <a:ext cx="203017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6669335-6D7A-44BF-92BC-EAA0F8185C47}"/>
                  </a:ext>
                </a:extLst>
              </p:cNvPr>
              <p:cNvSpPr txBox="1"/>
              <p:nvPr/>
            </p:nvSpPr>
            <p:spPr>
              <a:xfrm>
                <a:off x="11992341" y="7195295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6669335-6D7A-44BF-92BC-EAA0F8185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2341" y="7195295"/>
                <a:ext cx="1565116" cy="137377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A0491C5-BCEB-4A03-9329-AEE233748552}"/>
                  </a:ext>
                </a:extLst>
              </p:cNvPr>
              <p:cNvSpPr txBox="1"/>
              <p:nvPr/>
            </p:nvSpPr>
            <p:spPr>
              <a:xfrm>
                <a:off x="9737137" y="8688632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A0491C5-BCEB-4A03-9329-AEE233748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7137" y="8688632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A819F160-37AC-4DF7-BE82-1FE3C40AC512}"/>
                  </a:ext>
                </a:extLst>
              </p:cNvPr>
              <p:cNvSpPr txBox="1"/>
              <p:nvPr/>
            </p:nvSpPr>
            <p:spPr>
              <a:xfrm>
                <a:off x="8249993" y="8687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A819F160-37AC-4DF7-BE82-1FE3C40AC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993" y="8687432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B3A00254-F6F0-4776-8C39-7BFE115F4206}"/>
                  </a:ext>
                </a:extLst>
              </p:cNvPr>
              <p:cNvSpPr txBox="1"/>
              <p:nvPr/>
            </p:nvSpPr>
            <p:spPr>
              <a:xfrm>
                <a:off x="9549708" y="96310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B3A00254-F6F0-4776-8C39-7BFE115F4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08" y="9631048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318F078A-FA1F-4912-9D75-6F606A1EBF8E}"/>
                  </a:ext>
                </a:extLst>
              </p:cNvPr>
              <p:cNvSpPr txBox="1"/>
              <p:nvPr/>
            </p:nvSpPr>
            <p:spPr>
              <a:xfrm>
                <a:off x="7167548" y="969215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318F078A-FA1F-4912-9D75-6F606A1EB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48" y="9692157"/>
                <a:ext cx="1229072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2079601E-C829-4CCA-B60D-E3979EB4E131}"/>
                  </a:ext>
                </a:extLst>
              </p:cNvPr>
              <p:cNvSpPr txBox="1"/>
              <p:nvPr/>
            </p:nvSpPr>
            <p:spPr>
              <a:xfrm>
                <a:off x="12417730" y="966395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2079601E-C829-4CCA-B60D-E3979EB4E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7730" y="9663954"/>
                <a:ext cx="1229072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84EF86B-C953-4A5E-B461-90AB97430416}"/>
                  </a:ext>
                </a:extLst>
              </p:cNvPr>
              <p:cNvSpPr txBox="1"/>
              <p:nvPr/>
            </p:nvSpPr>
            <p:spPr>
              <a:xfrm>
                <a:off x="13550398" y="96244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84EF86B-C953-4A5E-B461-90AB97430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0398" y="9624479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1343BE6-AF27-4E9F-8723-E0AD045CD40E}"/>
                  </a:ext>
                </a:extLst>
              </p:cNvPr>
              <p:cNvSpPr txBox="1"/>
              <p:nvPr/>
            </p:nvSpPr>
            <p:spPr>
              <a:xfrm>
                <a:off x="10856191" y="96344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1343BE6-AF27-4E9F-8723-E0AD045CD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191" y="9634457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B88EA63-62F4-4033-8945-4161744F8182}"/>
                  </a:ext>
                </a:extLst>
              </p:cNvPr>
              <p:cNvSpPr txBox="1"/>
              <p:nvPr/>
            </p:nvSpPr>
            <p:spPr>
              <a:xfrm>
                <a:off x="8225355" y="96026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B88EA63-62F4-4033-8945-4161744F8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355" y="9602600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4D72CC8C-310F-4D9D-9B42-F60A1727A2A8}"/>
                  </a:ext>
                </a:extLst>
              </p:cNvPr>
              <p:cNvSpPr txBox="1"/>
              <p:nvPr/>
            </p:nvSpPr>
            <p:spPr>
              <a:xfrm>
                <a:off x="5773697" y="969009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4D72CC8C-310F-4D9D-9B42-F60A1727A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697" y="9690099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CBB695B7-6C1F-4FC2-ADE1-C162B6458505}"/>
                  </a:ext>
                </a:extLst>
              </p:cNvPr>
              <p:cNvSpPr/>
              <p:nvPr/>
            </p:nvSpPr>
            <p:spPr>
              <a:xfrm>
                <a:off x="1351118" y="10506552"/>
                <a:ext cx="35105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CBB695B7-6C1F-4FC2-ADE1-C162B64585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118" y="10506552"/>
                <a:ext cx="3510541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5DAC397-8535-4608-9CC9-CBB28E1455D2}"/>
                  </a:ext>
                </a:extLst>
              </p:cNvPr>
              <p:cNvSpPr txBox="1"/>
              <p:nvPr/>
            </p:nvSpPr>
            <p:spPr>
              <a:xfrm>
                <a:off x="5724398" y="1064138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5DAC397-8535-4608-9CC9-CBB28E145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398" y="10641382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B97E055-D313-456B-A778-E8A9FDC8D0E5}"/>
                  </a:ext>
                </a:extLst>
              </p:cNvPr>
              <p:cNvSpPr txBox="1"/>
              <p:nvPr/>
            </p:nvSpPr>
            <p:spPr>
              <a:xfrm>
                <a:off x="7041083" y="106640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B97E055-D313-456B-A778-E8A9FDC8D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3" y="10664005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7F22E35-6FCE-4C09-88C7-65187A0E62AA}"/>
                  </a:ext>
                </a:extLst>
              </p:cNvPr>
              <p:cNvSpPr txBox="1"/>
              <p:nvPr/>
            </p:nvSpPr>
            <p:spPr>
              <a:xfrm>
                <a:off x="8357768" y="106640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7F22E35-6FCE-4C09-88C7-65187A0E6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7768" y="10664005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001510C-8800-435F-BF47-DC6ED1F9FF8C}"/>
                  </a:ext>
                </a:extLst>
              </p:cNvPr>
              <p:cNvSpPr txBox="1"/>
              <p:nvPr/>
            </p:nvSpPr>
            <p:spPr>
              <a:xfrm>
                <a:off x="9579014" y="106413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001510C-8800-435F-BF47-DC6ED1F9F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9014" y="10641325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32CDD15-5E97-4F4A-9428-FD31866C7A8B}"/>
                  </a:ext>
                </a:extLst>
              </p:cNvPr>
              <p:cNvSpPr txBox="1"/>
              <p:nvPr/>
            </p:nvSpPr>
            <p:spPr>
              <a:xfrm>
                <a:off x="12293043" y="105814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32CDD15-5E97-4F4A-9428-FD31866C7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3043" y="10581448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87741D4C-3165-4873-8537-9C1AA27BDEFD}"/>
                  </a:ext>
                </a:extLst>
              </p:cNvPr>
              <p:cNvSpPr txBox="1"/>
              <p:nvPr/>
            </p:nvSpPr>
            <p:spPr>
              <a:xfrm>
                <a:off x="10895699" y="1060609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87741D4C-3165-4873-8537-9C1AA27BD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699" y="10606099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C82DF25A-8CF7-42D9-8528-9D3CB5528B88}"/>
                  </a:ext>
                </a:extLst>
              </p:cNvPr>
              <p:cNvSpPr txBox="1"/>
              <p:nvPr/>
            </p:nvSpPr>
            <p:spPr>
              <a:xfrm>
                <a:off x="13573423" y="106375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C82DF25A-8CF7-42D9-8528-9D3CB5528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3423" y="10637521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FBE8CE5F-55BB-4A72-9569-EA592B5937AA}"/>
                  </a:ext>
                </a:extLst>
              </p:cNvPr>
              <p:cNvSpPr txBox="1"/>
              <p:nvPr/>
            </p:nvSpPr>
            <p:spPr>
              <a:xfrm>
                <a:off x="16199025" y="87110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FBE8CE5F-55BB-4A72-9569-EA592B593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025" y="8711022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C03DC432-1A0B-4206-ACD4-7CA17D8C6344}"/>
                  </a:ext>
                </a:extLst>
              </p:cNvPr>
              <p:cNvSpPr txBox="1"/>
              <p:nvPr/>
            </p:nvSpPr>
            <p:spPr>
              <a:xfrm>
                <a:off x="14963737" y="877186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C03DC432-1A0B-4206-ACD4-7CA17D8C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3737" y="877186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765924BB-5D95-4F8C-B05A-F7CC0256BF3B}"/>
                  </a:ext>
                </a:extLst>
              </p:cNvPr>
              <p:cNvSpPr txBox="1"/>
              <p:nvPr/>
            </p:nvSpPr>
            <p:spPr>
              <a:xfrm>
                <a:off x="15021281" y="782896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765924BB-5D95-4F8C-B05A-F7CC0256B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281" y="7828966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4DE7E5-1703-496E-8837-AA7D622CC367}"/>
                  </a:ext>
                </a:extLst>
              </p:cNvPr>
              <p:cNvSpPr txBox="1"/>
              <p:nvPr/>
            </p:nvSpPr>
            <p:spPr>
              <a:xfrm>
                <a:off x="15131759" y="963056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4DE7E5-1703-496E-8837-AA7D622C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1759" y="9630564"/>
                <a:ext cx="1229072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E95CED72-26DC-4407-AAA2-E5FFA6DC1A14}"/>
                  </a:ext>
                </a:extLst>
              </p:cNvPr>
              <p:cNvSpPr txBox="1"/>
              <p:nvPr/>
            </p:nvSpPr>
            <p:spPr>
              <a:xfrm>
                <a:off x="16264427" y="96307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E95CED72-26DC-4407-AAA2-E5FFA6DC1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427" y="9630773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9CB0E83B-5E55-4A74-B5C5-92B281EBE82B}"/>
                  </a:ext>
                </a:extLst>
              </p:cNvPr>
              <p:cNvSpPr txBox="1"/>
              <p:nvPr/>
            </p:nvSpPr>
            <p:spPr>
              <a:xfrm>
                <a:off x="15007072" y="105480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9CB0E83B-5E55-4A74-B5C5-92B281EB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7072" y="10548058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23F769C5-7D86-40B7-85B5-F5A56CF3A8EC}"/>
                  </a:ext>
                </a:extLst>
              </p:cNvPr>
              <p:cNvSpPr txBox="1"/>
              <p:nvPr/>
            </p:nvSpPr>
            <p:spPr>
              <a:xfrm>
                <a:off x="16287452" y="1051564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23F769C5-7D86-40B7-85B5-F5A56CF3A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7452" y="10515640"/>
                <a:ext cx="1565116" cy="769441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FEB78B45-FF05-41B0-9901-32FCEFE521D2}"/>
              </a:ext>
            </a:extLst>
          </p:cNvPr>
          <p:cNvCxnSpPr>
            <a:cxnSpLocks/>
          </p:cNvCxnSpPr>
          <p:nvPr/>
        </p:nvCxnSpPr>
        <p:spPr>
          <a:xfrm>
            <a:off x="1659315" y="11389312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1F988E67-9C79-4B91-B238-28BDDE6CDE41}"/>
                  </a:ext>
                </a:extLst>
              </p:cNvPr>
              <p:cNvSpPr/>
              <p:nvPr/>
            </p:nvSpPr>
            <p:spPr>
              <a:xfrm>
                <a:off x="2652489" y="11274398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1F988E67-9C79-4B91-B238-28BDDE6CD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89" y="11274398"/>
                <a:ext cx="2063065" cy="784767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79571CE2-B892-44D5-A18F-E24A3775BD80}"/>
                  </a:ext>
                </a:extLst>
              </p:cNvPr>
              <p:cNvSpPr txBox="1"/>
              <p:nvPr/>
            </p:nvSpPr>
            <p:spPr>
              <a:xfrm>
                <a:off x="5671598" y="113879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79571CE2-B892-44D5-A18F-E24A3775B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8" y="11387954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FFF3AAC2-7BC7-4E73-B02B-C6D8A1BB3275}"/>
                  </a:ext>
                </a:extLst>
              </p:cNvPr>
              <p:cNvSpPr txBox="1"/>
              <p:nvPr/>
            </p:nvSpPr>
            <p:spPr>
              <a:xfrm>
                <a:off x="6988283" y="114473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FFF3AAC2-7BC7-4E73-B02B-C6D8A1BB3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283" y="11447359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DC8438C4-6036-40A4-8E7D-F1FAC44789C4}"/>
                  </a:ext>
                </a:extLst>
              </p:cNvPr>
              <p:cNvSpPr txBox="1"/>
              <p:nvPr/>
            </p:nvSpPr>
            <p:spPr>
              <a:xfrm>
                <a:off x="8304968" y="114105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DC8438C4-6036-40A4-8E7D-F1FAC4478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968" y="11410577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A09EBDE9-1756-43F8-8DD0-424CD77D8086}"/>
                  </a:ext>
                </a:extLst>
              </p:cNvPr>
              <p:cNvSpPr txBox="1"/>
              <p:nvPr/>
            </p:nvSpPr>
            <p:spPr>
              <a:xfrm>
                <a:off x="9526214" y="112806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A09EBDE9-1756-43F8-8DD0-424CD77D8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6214" y="11280663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872367F0-CD10-4843-9C7B-2747B39CA123}"/>
                  </a:ext>
                </a:extLst>
              </p:cNvPr>
              <p:cNvSpPr txBox="1"/>
              <p:nvPr/>
            </p:nvSpPr>
            <p:spPr>
              <a:xfrm>
                <a:off x="12240243" y="1134831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872367F0-CD10-4843-9C7B-2747B39CA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0243" y="11348318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FACCFF6-EB9C-44D8-9AE5-CE7F5B00F200}"/>
                  </a:ext>
                </a:extLst>
              </p:cNvPr>
              <p:cNvSpPr txBox="1"/>
              <p:nvPr/>
            </p:nvSpPr>
            <p:spPr>
              <a:xfrm>
                <a:off x="10842899" y="113526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FACCFF6-EB9C-44D8-9AE5-CE7F5B00F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899" y="11352671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89AD8356-F1DC-4D9A-B97D-690000834660}"/>
                  </a:ext>
                </a:extLst>
              </p:cNvPr>
              <p:cNvSpPr txBox="1"/>
              <p:nvPr/>
            </p:nvSpPr>
            <p:spPr>
              <a:xfrm>
                <a:off x="13520623" y="113840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89AD8356-F1DC-4D9A-B97D-690000834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0623" y="11384093"/>
                <a:ext cx="1565116" cy="769441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C2A3B01A-4985-4D79-BD71-AD0907663513}"/>
                  </a:ext>
                </a:extLst>
              </p:cNvPr>
              <p:cNvSpPr txBox="1"/>
              <p:nvPr/>
            </p:nvSpPr>
            <p:spPr>
              <a:xfrm>
                <a:off x="14954272" y="113149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C2A3B01A-4985-4D79-BD71-AD090766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72" y="11314928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EA489796-A740-4F05-BA82-A1E719599FEE}"/>
                  </a:ext>
                </a:extLst>
              </p:cNvPr>
              <p:cNvSpPr txBox="1"/>
              <p:nvPr/>
            </p:nvSpPr>
            <p:spPr>
              <a:xfrm>
                <a:off x="16234652" y="113710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EA489796-A740-4F05-BA82-A1E719599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4652" y="11371001"/>
                <a:ext cx="1565116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A2B858E9-F0C3-4975-9D90-3E7D8A3F96CE}"/>
                  </a:ext>
                </a:extLst>
              </p:cNvPr>
              <p:cNvSpPr txBox="1"/>
              <p:nvPr/>
            </p:nvSpPr>
            <p:spPr>
              <a:xfrm>
                <a:off x="18825024" y="8719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A2B858E9-F0C3-4975-9D90-3E7D8A3F9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5024" y="8719850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613B9070-0D7A-4305-864C-65F00B61E308}"/>
                  </a:ext>
                </a:extLst>
              </p:cNvPr>
              <p:cNvSpPr txBox="1"/>
              <p:nvPr/>
            </p:nvSpPr>
            <p:spPr>
              <a:xfrm>
                <a:off x="17551652" y="87174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613B9070-0D7A-4305-864C-65F00B61E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1652" y="8717401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3CE85A5-DBBB-452D-A647-5839F817CA73}"/>
                  </a:ext>
                </a:extLst>
              </p:cNvPr>
              <p:cNvSpPr txBox="1"/>
              <p:nvPr/>
            </p:nvSpPr>
            <p:spPr>
              <a:xfrm>
                <a:off x="17757758" y="966395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3CE85A5-DBBB-452D-A647-5839F817C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7758" y="9663954"/>
                <a:ext cx="1229072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2CF18E9F-3693-4C4B-BFC2-B06F3F509BD3}"/>
                  </a:ext>
                </a:extLst>
              </p:cNvPr>
              <p:cNvSpPr txBox="1"/>
              <p:nvPr/>
            </p:nvSpPr>
            <p:spPr>
              <a:xfrm>
                <a:off x="18890426" y="96244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2CF18E9F-3693-4C4B-BFC2-B06F3F509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0426" y="9624479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A92F0172-612B-470C-BFAD-8D64ABC8823D}"/>
                  </a:ext>
                </a:extLst>
              </p:cNvPr>
              <p:cNvSpPr txBox="1"/>
              <p:nvPr/>
            </p:nvSpPr>
            <p:spPr>
              <a:xfrm>
                <a:off x="17633071" y="105814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A92F0172-612B-470C-BFAD-8D64ABC88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3071" y="10581448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FDB25EAD-EF51-48C7-AA49-A4E6E7F2F4C3}"/>
                  </a:ext>
                </a:extLst>
              </p:cNvPr>
              <p:cNvSpPr txBox="1"/>
              <p:nvPr/>
            </p:nvSpPr>
            <p:spPr>
              <a:xfrm>
                <a:off x="18913451" y="106375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FDB25EAD-EF51-48C7-AA49-A4E6E7F2F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3451" y="10637521"/>
                <a:ext cx="1565116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00879BA8-F773-4700-8AB7-F32C36DFF31C}"/>
                  </a:ext>
                </a:extLst>
              </p:cNvPr>
              <p:cNvSpPr txBox="1"/>
              <p:nvPr/>
            </p:nvSpPr>
            <p:spPr>
              <a:xfrm>
                <a:off x="17883159" y="11280663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00879BA8-F773-4700-8AB7-F32C36DFF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159" y="11280663"/>
                <a:ext cx="1262228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15F35424-8AC3-4C51-BB68-27A5D641319D}"/>
                  </a:ext>
                </a:extLst>
              </p:cNvPr>
              <p:cNvSpPr txBox="1"/>
              <p:nvPr/>
            </p:nvSpPr>
            <p:spPr>
              <a:xfrm>
                <a:off x="18860651" y="113840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15F35424-8AC3-4C51-BB68-27A5D641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0651" y="11384093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51DF5999-FF8F-4560-A041-FCE553198174}"/>
                  </a:ext>
                </a:extLst>
              </p:cNvPr>
              <p:cNvSpPr txBox="1"/>
              <p:nvPr/>
            </p:nvSpPr>
            <p:spPr>
              <a:xfrm>
                <a:off x="17558885" y="7842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51DF5999-FF8F-4560-A041-FCE553198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885" y="7842647"/>
                <a:ext cx="1565116" cy="769441"/>
              </a:xfrm>
              <a:prstGeom prst="rect">
                <a:avLst/>
              </a:prstGeom>
              <a:blipFill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>
                <a:extLst>
                  <a:ext uri="{FF2B5EF4-FFF2-40B4-BE49-F238E27FC236}">
                    <a16:creationId xmlns:a16="http://schemas.microsoft.com/office/drawing/2014/main" id="{0138B1EB-11DD-461E-8584-35DB3AAA3266}"/>
                  </a:ext>
                </a:extLst>
              </p:cNvPr>
              <p:cNvSpPr/>
              <p:nvPr/>
            </p:nvSpPr>
            <p:spPr>
              <a:xfrm>
                <a:off x="851917" y="12228128"/>
                <a:ext cx="1325421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0" spc="-150" dirty="0" err="1"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0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;−</m:t>
                        </m:r>
                        <m:f>
                          <m:fPr>
                            <m:ctrlP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8" name="Rectangle 207">
                <a:extLst>
                  <a:ext uri="{FF2B5EF4-FFF2-40B4-BE49-F238E27FC236}">
                    <a16:creationId xmlns:a16="http://schemas.microsoft.com/office/drawing/2014/main" id="{0138B1EB-11DD-461E-8584-35DB3AAA32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17" y="12228128"/>
                <a:ext cx="13254210" cy="1105687"/>
              </a:xfrm>
              <a:prstGeom prst="rect">
                <a:avLst/>
              </a:prstGeom>
              <a:blipFill>
                <a:blip r:embed="rId66"/>
                <a:stretch>
                  <a:fillRect l="-1886" b="-1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ECE6EF4-423F-4A72-BB5D-52227026FE69}"/>
              </a:ext>
            </a:extLst>
          </p:cNvPr>
          <p:cNvSpPr txBox="1"/>
          <p:nvPr/>
        </p:nvSpPr>
        <p:spPr>
          <a:xfrm>
            <a:off x="680073" y="6272466"/>
            <a:ext cx="17231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3ED8EF-7C97-4787-8706-1697132823E3}"/>
              </a:ext>
            </a:extLst>
          </p:cNvPr>
          <p:cNvSpPr txBox="1"/>
          <p:nvPr/>
        </p:nvSpPr>
        <p:spPr>
          <a:xfrm>
            <a:off x="3723326" y="2586585"/>
            <a:ext cx="63221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vi-VN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73FBC18-2870-4224-B920-259C1090ED8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46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218"/>
    </mc:Choice>
    <mc:Fallback xmlns="">
      <p:transition spd="slow" advTm="2092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1" grpId="0"/>
      <p:bldP spid="142" grpId="0"/>
      <p:bldP spid="169" grpId="0"/>
      <p:bldP spid="177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92862" y="5435725"/>
            <a:ext cx="23270272" cy="8059737"/>
            <a:chOff x="184495" y="3682137"/>
            <a:chExt cx="11834900" cy="3963615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755981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1829447" cy="456057"/>
              <a:chOff x="1275608" y="6322792"/>
              <a:chExt cx="3586377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14801" y="5204243"/>
                <a:ext cx="828635" cy="306573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598768" y="2137975"/>
            <a:ext cx="23464366" cy="2277739"/>
            <a:chOff x="371519" y="1429126"/>
            <a:chExt cx="23535167" cy="4457861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71634"/>
              <a:ext cx="23535167" cy="4115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429126"/>
              <a:ext cx="3285640" cy="2440917"/>
              <a:chOff x="534989" y="1429126"/>
              <a:chExt cx="3285640" cy="2440917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429126"/>
                <a:ext cx="3001678" cy="2440917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9439" y="1696838"/>
                <a:ext cx="2811190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/>
              <p:nvPr/>
            </p:nvSpPr>
            <p:spPr>
              <a:xfrm>
                <a:off x="4174390" y="2618575"/>
                <a:ext cx="18656833" cy="1620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ất cả các giá trị của tham số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phương trình 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.   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390" y="2618575"/>
                <a:ext cx="18656833" cy="1620957"/>
              </a:xfrm>
              <a:prstGeom prst="rect">
                <a:avLst/>
              </a:prstGeom>
              <a:blipFill>
                <a:blip r:embed="rId5"/>
                <a:stretch>
                  <a:fillRect l="-1503" t="-9057" b="-18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/>
              <p:nvPr/>
            </p:nvSpPr>
            <p:spPr>
              <a:xfrm>
                <a:off x="1270414" y="6444921"/>
                <a:ext cx="2083512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ơng trình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</a:t>
                </a:r>
                <a:endParaRPr lang="en-US" sz="4800" dirty="0"/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414" y="6444921"/>
                <a:ext cx="20835127" cy="830997"/>
              </a:xfrm>
              <a:prstGeom prst="rect">
                <a:avLst/>
              </a:prstGeom>
              <a:blipFill>
                <a:blip r:embed="rId6"/>
                <a:stretch>
                  <a:fillRect l="-1317" t="-19708" r="-351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/>
              <p:nvPr/>
            </p:nvSpPr>
            <p:spPr>
              <a:xfrm>
                <a:off x="4426776" y="7662231"/>
                <a:ext cx="76499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.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7662231"/>
                <a:ext cx="7649979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/>
              <p:nvPr/>
            </p:nvSpPr>
            <p:spPr>
              <a:xfrm>
                <a:off x="4426776" y="8709675"/>
                <a:ext cx="61083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7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8709675"/>
                <a:ext cx="6108339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/>
              <p:nvPr/>
            </p:nvSpPr>
            <p:spPr>
              <a:xfrm>
                <a:off x="4426775" y="9757119"/>
                <a:ext cx="3516283" cy="2440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5" y="9757119"/>
                <a:ext cx="3516283" cy="24400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74ECC85-736D-43DC-8DF5-9D7689872B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395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785"/>
    </mc:Choice>
    <mc:Fallback xmlns="">
      <p:transition spd="slow" advTm="75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02" grpId="0"/>
      <p:bldP spid="103" grpId="0"/>
      <p:bldP spid="104" grpId="0"/>
      <p:bldP spid="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460610" y="1463594"/>
            <a:ext cx="23464367" cy="3109063"/>
            <a:chOff x="371519" y="680551"/>
            <a:chExt cx="23535167" cy="735772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244228"/>
              <a:ext cx="23535167" cy="6794046"/>
              <a:chOff x="371519" y="1022389"/>
              <a:chExt cx="23535167" cy="679404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657410"/>
                <a:ext cx="23535167" cy="615902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022389"/>
                <a:ext cx="3594861" cy="3022707"/>
                <a:chOff x="534989" y="1022389"/>
                <a:chExt cx="3594861" cy="3022707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022389"/>
                  <a:ext cx="3001678" cy="3022707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820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21567" y="680551"/>
                  <a:ext cx="20116889" cy="6601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8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uô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1567" y="680551"/>
                  <a:ext cx="20116889" cy="6601270"/>
                </a:xfrm>
                <a:prstGeom prst="rect">
                  <a:avLst/>
                </a:prstGeom>
                <a:blipFill>
                  <a:blip r:embed="rId5"/>
                  <a:stretch>
                    <a:fillRect l="-760" b="-76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431391" y="4800894"/>
            <a:ext cx="23270272" cy="8394604"/>
            <a:chOff x="184495" y="3682137"/>
            <a:chExt cx="11834900" cy="4128296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9452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1946939" cy="687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119912" y="5944639"/>
                <a:ext cx="11911018" cy="120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8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912" y="5944639"/>
                <a:ext cx="11911018" cy="1204369"/>
              </a:xfrm>
              <a:prstGeom prst="rect">
                <a:avLst/>
              </a:prstGeom>
              <a:blipFill>
                <a:blip r:embed="rId6"/>
                <a:stretch>
                  <a:fillRect l="-2098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2122555" y="7560023"/>
                <a:ext cx="93196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8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7560023"/>
                <a:ext cx="931960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/>
              <p:nvPr/>
            </p:nvSpPr>
            <p:spPr>
              <a:xfrm>
                <a:off x="2122555" y="8597792"/>
                <a:ext cx="264251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8597792"/>
                <a:ext cx="264251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/>
              <p:nvPr/>
            </p:nvSpPr>
            <p:spPr>
              <a:xfrm>
                <a:off x="2122555" y="9609099"/>
                <a:ext cx="467525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8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9609099"/>
                <a:ext cx="4675254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/>
              <p:nvPr/>
            </p:nvSpPr>
            <p:spPr>
              <a:xfrm>
                <a:off x="2086685" y="10620406"/>
                <a:ext cx="3891578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0620406"/>
                <a:ext cx="3891578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/>
              <p:nvPr/>
            </p:nvSpPr>
            <p:spPr>
              <a:xfrm>
                <a:off x="2086685" y="12090590"/>
                <a:ext cx="696376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;2</m:t>
                            </m:r>
                          </m:e>
                        </m:d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2090590"/>
                <a:ext cx="6963766" cy="769441"/>
              </a:xfrm>
              <a:prstGeom prst="rect">
                <a:avLst/>
              </a:prstGeom>
              <a:blipFill>
                <a:blip r:embed="rId11"/>
                <a:stretch>
                  <a:fillRect l="-350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Audio 25">
            <a:hlinkClick r:id="" action="ppaction://media"/>
            <a:extLst>
              <a:ext uri="{FF2B5EF4-FFF2-40B4-BE49-F238E27FC236}">
                <a16:creationId xmlns:a16="http://schemas.microsoft.com/office/drawing/2014/main" id="{124B54A9-BA51-4290-B71C-FB3D8B51307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4857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20"/>
    </mc:Choice>
    <mc:Fallback xmlns="">
      <p:transition spd="slow" advTm="855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" grpId="0"/>
      <p:bldP spid="6" grpId="0"/>
      <p:bldP spid="120" grpId="0"/>
      <p:bldP spid="121" grpId="0"/>
      <p:bldP spid="1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|1.5|5.4|13.6|6.6|13.7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2.6|4.4|29.8|52.1|16.1|1.6|6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6|1.4|6.8|6.4|11.9|18.2|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0.7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1|8.2|7.8|9.8|7.7|10.5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3.2|9.4|10.7|9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4|0.8|17.3|39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3|1.1|11.4|1.4|1.4|3.7|6.7|1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2.3|15.4|3.9|11.7|2.5|4.4|0.6|9.6|2.2|1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.2|7.6|15.7|1|3.9|5.2|7.6|10.4|1.5|7.7|1.8|13.2|9.2|11.5|12.3|12.1|14.7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7|12.2|13.8|15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29</TotalTime>
  <Words>964</Words>
  <PresentationFormat>Custom</PresentationFormat>
  <Paragraphs>213</Paragraphs>
  <Slides>12</Slides>
  <Notes>3</Notes>
  <HiddenSlides>0</HiddenSlides>
  <MMClips>1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10-27T10:53:19Z</dcterms:modified>
</cp:coreProperties>
</file>